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62" r:id="rId4"/>
    <p:sldId id="288" r:id="rId5"/>
    <p:sldId id="303" r:id="rId6"/>
    <p:sldId id="290" r:id="rId7"/>
    <p:sldId id="305" r:id="rId8"/>
    <p:sldId id="291" r:id="rId9"/>
    <p:sldId id="281" r:id="rId10"/>
    <p:sldId id="309" r:id="rId11"/>
    <p:sldId id="302" r:id="rId12"/>
    <p:sldId id="311" r:id="rId13"/>
    <p:sldId id="316" r:id="rId14"/>
    <p:sldId id="315" r:id="rId15"/>
    <p:sldId id="314" r:id="rId16"/>
    <p:sldId id="312" r:id="rId17"/>
    <p:sldId id="321" r:id="rId18"/>
    <p:sldId id="323" r:id="rId1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50021"/>
    <a:srgbClr val="66CCFF"/>
    <a:srgbClr val="660033"/>
    <a:srgbClr val="99CCFF"/>
    <a:srgbClr val="FFFF66"/>
    <a:srgbClr val="CC00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11" autoAdjust="0"/>
    <p:restoredTop sz="94650" autoAdjust="0"/>
  </p:normalViewPr>
  <p:slideViewPr>
    <p:cSldViewPr>
      <p:cViewPr varScale="1">
        <p:scale>
          <a:sx n="68" d="100"/>
          <a:sy n="68" d="100"/>
        </p:scale>
        <p:origin x="1296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5C910A77-AD45-4335-B29E-838B8F1E84E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3552951A-E12D-4787-84E7-04233774833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EC1C13C-CD1B-4FD1-ADE6-CB4AEFB1BCBD}" type="datetimeFigureOut">
              <a:rPr lang="ru-RU"/>
              <a:pPr>
                <a:defRPr/>
              </a:pPr>
              <a:t>09.02.2022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26C54763-320B-4907-A19B-DC6D13992F1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0AD39659-7A5D-46B7-8ACF-4C128C8AC7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984CF12-6046-4104-B89F-5EF44D6E3DD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0F6EA02-9072-4060-8E24-6AC2AE35E2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533C3D12-F3F4-423C-811C-0A6BA1F02A3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Образ слайда 1">
            <a:extLst>
              <a:ext uri="{FF2B5EF4-FFF2-40B4-BE49-F238E27FC236}">
                <a16:creationId xmlns:a16="http://schemas.microsoft.com/office/drawing/2014/main" id="{4D9038CF-88F1-4E90-BC15-C91550B408C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Заметки 2">
            <a:extLst>
              <a:ext uri="{FF2B5EF4-FFF2-40B4-BE49-F238E27FC236}">
                <a16:creationId xmlns:a16="http://schemas.microsoft.com/office/drawing/2014/main" id="{3AA9D94B-79F6-4075-ABDF-CF30138566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041C4D4-CB35-417D-90E3-AEDBC49FF7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CCB5705-495B-4C16-BD7B-215F43FA8ED5}" type="slidenum">
              <a:rPr lang="ru-RU" altLang="ru-RU"/>
              <a:pPr eaLnBrk="1" hangingPunct="1"/>
              <a:t>5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541DFD-223C-449D-88FC-B5BDFD2D53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B81942-6329-4CE1-85F8-0A491F6139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404AF9-8F81-4789-B8DE-BEB69A949C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19A5E-128D-45B9-B023-A9A717AB84B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17446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8A7FC8-E1CA-4EEE-8506-71446D4462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E479B8-00CF-4450-9313-333C63F238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47B43B-49C0-490E-B91C-00F8F7113E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291322-5EA5-4082-BCE9-3A4693FF6EE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7556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B1C8096-11DA-4BA6-8250-F01FBD4E7C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4EA5A23-E01B-40BD-B5B6-B2632E1F1E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C4B2A33-CF42-4166-9074-7D3FED57BF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99C4A0-0805-4C61-9B51-3F7B88E10FC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30046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B4ED5E5-2589-475D-BB0E-3161815772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37D418-AA81-4CDF-82C3-CED00DCDF0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9405B6-862C-4A68-9531-F2EAFE4E68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8436D6-532D-4047-A22A-210A5F2DB6C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1651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D0AA16-6C0F-4FDB-8675-22A42958CF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35A4CF-B2E3-44B9-9C43-D43C686B70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45490B-1441-4ECF-A5DC-405F23BD7B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69269C-CACB-4EE7-9794-A27E56C4C42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365583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9B728F2-1D05-4A6C-99B4-E0295890B2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57C3BD-E66F-43EC-8D4E-FAAB57BD49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1B19A4-7DA0-47BB-A5BF-C4BAB84C57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CC76EB-5976-4D4A-B605-941C31F7EBE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2061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E5F0776-FF86-49B0-B88B-BB46378FA9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C387A15-E8DE-41E5-983A-8F2C07964F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9EAEF01-B434-4EEB-A0AF-B824D14283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8C7E77-94F5-415A-893A-110F20E874D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82293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4CBDA62-4AD6-4D18-9B0D-7FBB3096A7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D6D38D9-D29F-45A7-A665-7042ADFE3F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FD95D6F-7A6C-4B17-AA5D-403DF864C1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57A2FE-9BD9-4830-B97E-457A9C7D96F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2486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438062F-6BAA-4D03-8A60-E411102816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EE9327C-9A3E-40D0-B318-01A15ED1D0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7C2E4FC-DF0B-463C-9D0C-C293A1A443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3CFC65-27FD-43DF-AA09-29640A114BF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61794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E83D54-F558-4AF6-812D-865E715EBD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2C331F-4FD7-47A9-9F1A-C5E108DC71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A6CD0A-1517-4EDC-95B0-F2C51409AA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C6E3AC-D565-40AD-BA96-63D01501005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62445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6F56A7-3A60-4FE0-A0C2-4ECAA0547D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92AB4D-1B4B-46EA-A3D7-31027B3228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7AB70-FAA6-4647-AF0F-4D2AD43B7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AB6651-D166-4B6C-9184-D20B68819A7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39209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0C0C0"/>
            </a:gs>
            <a:gs pos="100000">
              <a:srgbClr val="FFCC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FAC4A3A-9A13-41A0-AF7F-D1487B01A1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ABAFCFC-A2AE-4823-86CC-B7219F792A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E00021F-CBBB-469D-A4A0-EB9A5474A21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F5CE803-02BF-4FBC-BC0C-942DDDADD7E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4F95C4E-ADA9-4D74-AD0A-76FCADCD943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</a:defRPr>
            </a:lvl1pPr>
          </a:lstStyle>
          <a:p>
            <a:fld id="{7928DBDC-5D95-4BF0-AB2D-5662CC04B62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>
            <a:extLst>
              <a:ext uri="{FF2B5EF4-FFF2-40B4-BE49-F238E27FC236}">
                <a16:creationId xmlns:a16="http://schemas.microsoft.com/office/drawing/2014/main" id="{D5B91CEE-D412-46F3-936D-797049A51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613" y="549275"/>
            <a:ext cx="4167187" cy="1339850"/>
          </a:xfrm>
          <a:prstGeom prst="rect">
            <a:avLst/>
          </a:prstGeom>
          <a:solidFill>
            <a:srgbClr val="969696"/>
          </a:solidFill>
          <a:ln w="28575">
            <a:solidFill>
              <a:srgbClr val="CC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8000" b="1" dirty="0">
                <a:solidFill>
                  <a:srgbClr val="CC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Алкены</a:t>
            </a:r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id="{720A3025-BD3E-439F-B072-0A2C1B08F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916832"/>
            <a:ext cx="4324350" cy="11080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ru-RU" sz="66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Олефины</a:t>
            </a:r>
            <a:endParaRPr lang="ru-RU" sz="4000" b="1" dirty="0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22581FA8-9306-4D69-A2D0-7E8B4B62A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848" y="4365104"/>
            <a:ext cx="2659063" cy="1208087"/>
          </a:xfrm>
          <a:prstGeom prst="rect">
            <a:avLst/>
          </a:prstGeom>
          <a:solidFill>
            <a:schemeClr val="accent1"/>
          </a:solidFill>
          <a:ln w="19050">
            <a:solidFill>
              <a:srgbClr val="66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72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C</a:t>
            </a:r>
            <a:r>
              <a:rPr lang="en-US" sz="7200" b="1" baseline="-25000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n</a:t>
            </a:r>
            <a:r>
              <a:rPr lang="en-US" sz="72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H</a:t>
            </a:r>
            <a:r>
              <a:rPr lang="en-US" sz="7200" b="1" baseline="-25000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2n</a:t>
            </a:r>
            <a:endParaRPr lang="ru-RU" sz="7200" b="1" baseline="-25000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342B46F-24B0-4F8B-BB3B-0CE01BCCA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943" y="3114117"/>
            <a:ext cx="7248525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40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Этиленовые углеводороды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8DB195EB-614D-4EA7-9AEE-FAEC90288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53" y="5873899"/>
            <a:ext cx="5616575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2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ХИМИЧЕСКИЕ СВОЙСТВ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allAtOnce" animBg="1"/>
      <p:bldP spid="3078" grpId="0" animBg="1"/>
      <p:bldP spid="3079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8">
            <a:extLst>
              <a:ext uri="{FF2B5EF4-FFF2-40B4-BE49-F238E27FC236}">
                <a16:creationId xmlns:a16="http://schemas.microsoft.com/office/drawing/2014/main" id="{69DDC5DD-3CED-4DF5-8FCE-BAECFD932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2088"/>
            <a:ext cx="2351088" cy="461962"/>
          </a:xfrm>
          <a:prstGeom prst="rect">
            <a:avLst/>
          </a:prstGeom>
          <a:solidFill>
            <a:srgbClr val="CC99FF"/>
          </a:solidFill>
          <a:ln w="15875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III</a:t>
            </a: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.</a:t>
            </a: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Окисление.</a:t>
            </a:r>
          </a:p>
        </p:txBody>
      </p:sp>
      <p:sp>
        <p:nvSpPr>
          <p:cNvPr id="4" name="Text Box 36">
            <a:extLst>
              <a:ext uri="{FF2B5EF4-FFF2-40B4-BE49-F238E27FC236}">
                <a16:creationId xmlns:a16="http://schemas.microsoft.com/office/drawing/2014/main" id="{C57A43EC-D100-47EA-A21D-144784BD3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925513"/>
            <a:ext cx="320675" cy="431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800" b="1" i="1" dirty="0">
                <a:effectLst/>
                <a:latin typeface="Arial" charset="0"/>
                <a:cs typeface="Arial" charset="0"/>
              </a:rPr>
              <a:t>1</a:t>
            </a:r>
            <a:r>
              <a:rPr lang="ru-RU" sz="2800" b="1" dirty="0">
                <a:effectLst/>
                <a:latin typeface="Arial" charset="0"/>
                <a:cs typeface="Arial" charset="0"/>
              </a:rPr>
              <a:t>)</a:t>
            </a:r>
            <a:endParaRPr lang="ru-RU" sz="28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E1128163-2F63-4B53-AED4-56ABF0410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450" y="925513"/>
            <a:ext cx="5541963" cy="4302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800" b="1" i="1" u="sng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Горение</a:t>
            </a:r>
            <a:r>
              <a:rPr lang="ru-RU" sz="2800" b="1" i="1" dirty="0">
                <a:effectLst/>
                <a:latin typeface="Arial" charset="0"/>
                <a:cs typeface="Arial" charset="0"/>
              </a:rPr>
              <a:t> – быстрое окисление</a:t>
            </a:r>
            <a:endParaRPr lang="ru-RU" sz="28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" name="Text Box 24">
            <a:extLst>
              <a:ext uri="{FF2B5EF4-FFF2-40B4-BE49-F238E27FC236}">
                <a16:creationId xmlns:a16="http://schemas.microsoft.com/office/drawing/2014/main" id="{1749F2B4-39D0-47A3-B6B5-6BA75A8F5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1593850"/>
            <a:ext cx="896937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r>
              <a:rPr lang="ru-RU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ru-RU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" name="Text Box 15">
            <a:extLst>
              <a:ext uri="{FF2B5EF4-FFF2-40B4-BE49-F238E27FC236}">
                <a16:creationId xmlns:a16="http://schemas.microsoft.com/office/drawing/2014/main" id="{064D263F-C3FA-4975-A31F-18DD0AB18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638" y="1584325"/>
            <a:ext cx="287337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894ED068-EE39-4682-B348-7C3DCC30D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2663" y="1593850"/>
            <a:ext cx="2286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3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" name="Text Box 24">
            <a:extLst>
              <a:ext uri="{FF2B5EF4-FFF2-40B4-BE49-F238E27FC236}">
                <a16:creationId xmlns:a16="http://schemas.microsoft.com/office/drawing/2014/main" id="{73176E4D-77E4-4C10-B5C0-2847CE43D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738" y="1593850"/>
            <a:ext cx="471487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ru-RU" sz="3200" b="1" baseline="-25000" dirty="0">
                <a:effectLst/>
                <a:latin typeface="Arial" charset="0"/>
                <a:cs typeface="Arial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4345" name="Прямая со стрелкой 92">
            <a:extLst>
              <a:ext uri="{FF2B5EF4-FFF2-40B4-BE49-F238E27FC236}">
                <a16:creationId xmlns:a16="http://schemas.microsoft.com/office/drawing/2014/main" id="{84DDBA19-A45E-48F4-8E7A-FCBEF1BE817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11488" y="1835150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 Box 15">
            <a:extLst>
              <a:ext uri="{FF2B5EF4-FFF2-40B4-BE49-F238E27FC236}">
                <a16:creationId xmlns:a16="http://schemas.microsoft.com/office/drawing/2014/main" id="{3837E6DD-C4B4-4514-99E7-F5F4EF6BC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2663" y="1593850"/>
            <a:ext cx="22701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08D7841F-FA4B-48B7-B691-A00D4D1FF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613" y="1604963"/>
            <a:ext cx="76835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ru-RU" sz="3200" b="1" baseline="-25000" dirty="0">
                <a:effectLst/>
                <a:latin typeface="Arial" charset="0"/>
                <a:cs typeface="Arial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5FB3FA8C-4083-4455-99ED-1B4BD47D4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5" y="1593850"/>
            <a:ext cx="287338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791BD11B-B86E-4866-B298-7554C54C2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1593850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5" name="Text Box 24">
            <a:extLst>
              <a:ext uri="{FF2B5EF4-FFF2-40B4-BE49-F238E27FC236}">
                <a16:creationId xmlns:a16="http://schemas.microsoft.com/office/drawing/2014/main" id="{80E0F9AB-6480-4F21-8CD7-CEFA906D2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604963"/>
            <a:ext cx="76676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ru-RU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895DEE0E-0E67-411B-B7EC-CB15D1C32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2963" y="1593850"/>
            <a:ext cx="287337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87F0BDF4-CAC4-488B-BBC8-146BD7884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2838" y="1593850"/>
            <a:ext cx="319087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Q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8" name="Text Box 36">
            <a:extLst>
              <a:ext uri="{FF2B5EF4-FFF2-40B4-BE49-F238E27FC236}">
                <a16:creationId xmlns:a16="http://schemas.microsoft.com/office/drawing/2014/main" id="{79BB1A0C-2C3F-458A-B962-3EA6309E6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363788"/>
            <a:ext cx="320675" cy="431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800" b="1" i="1" dirty="0">
                <a:effectLst/>
                <a:latin typeface="Arial" charset="0"/>
                <a:cs typeface="Arial" charset="0"/>
              </a:rPr>
              <a:t>2</a:t>
            </a:r>
            <a:r>
              <a:rPr lang="ru-RU" sz="2800" b="1" dirty="0">
                <a:effectLst/>
                <a:latin typeface="Arial" charset="0"/>
                <a:cs typeface="Arial" charset="0"/>
              </a:rPr>
              <a:t>)</a:t>
            </a:r>
            <a:endParaRPr lang="ru-RU" sz="28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9" name="Text Box 36">
            <a:extLst>
              <a:ext uri="{FF2B5EF4-FFF2-40B4-BE49-F238E27FC236}">
                <a16:creationId xmlns:a16="http://schemas.microsoft.com/office/drawing/2014/main" id="{DFB81745-F0B3-4636-8E8A-7908DAA1D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2354263"/>
            <a:ext cx="5137150" cy="4302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800" b="1" i="1" u="sng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Каталитическое окисление</a:t>
            </a:r>
            <a:endParaRPr lang="ru-RU" sz="2800" u="sng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0" name="Text Box 36">
            <a:extLst>
              <a:ext uri="{FF2B5EF4-FFF2-40B4-BE49-F238E27FC236}">
                <a16:creationId xmlns:a16="http://schemas.microsoft.com/office/drawing/2014/main" id="{C755AA4E-BC36-4293-AF88-106226783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3068638"/>
            <a:ext cx="4987925" cy="4302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800" b="1" i="1" dirty="0">
                <a:effectLst/>
                <a:latin typeface="Arial" charset="0"/>
                <a:cs typeface="Arial" charset="0"/>
              </a:rPr>
              <a:t>Алкены окисляются легко.</a:t>
            </a:r>
            <a:endParaRPr lang="ru-RU" sz="28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1" name="Text Box 53">
            <a:extLst>
              <a:ext uri="{FF2B5EF4-FFF2-40B4-BE49-F238E27FC236}">
                <a16:creationId xmlns:a16="http://schemas.microsoft.com/office/drawing/2014/main" id="{39A06CAA-E713-4AF8-9802-48A1C87A4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3679825"/>
            <a:ext cx="6238875" cy="76835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200" b="1" i="1" dirty="0" err="1">
                <a:solidFill>
                  <a:srgbClr val="000066"/>
                </a:solidFill>
                <a:effectLst/>
              </a:rPr>
              <a:t>Алкены</a:t>
            </a:r>
            <a:r>
              <a:rPr lang="ru-RU" altLang="ru-RU" sz="2200" b="1" i="1" dirty="0">
                <a:solidFill>
                  <a:srgbClr val="000066"/>
                </a:solidFill>
                <a:effectLst/>
              </a:rPr>
              <a:t> обесцвечивают раствор </a:t>
            </a:r>
            <a:r>
              <a:rPr lang="en-US" altLang="ru-RU" sz="2200" b="1" i="1" dirty="0">
                <a:solidFill>
                  <a:srgbClr val="000066"/>
                </a:solidFill>
                <a:effectLst/>
              </a:rPr>
              <a:t>KMnO</a:t>
            </a:r>
            <a:r>
              <a:rPr lang="en-US" altLang="ru-RU" sz="2200" b="1" i="1" baseline="-25000" dirty="0">
                <a:solidFill>
                  <a:srgbClr val="000066"/>
                </a:solidFill>
                <a:effectLst/>
              </a:rPr>
              <a:t>4</a:t>
            </a:r>
            <a:r>
              <a:rPr lang="ru-RU" altLang="ru-RU" sz="2200" b="1" i="1" dirty="0">
                <a:solidFill>
                  <a:srgbClr val="000066"/>
                </a:solidFill>
                <a:effectLst/>
              </a:rPr>
              <a:t> – качественная реакция на кратную связь.</a:t>
            </a:r>
            <a:endParaRPr lang="ru-RU" altLang="ru-RU" sz="2200" b="1" dirty="0">
              <a:solidFill>
                <a:srgbClr val="000066"/>
              </a:solidFill>
              <a:effectLst/>
            </a:endParaRPr>
          </a:p>
        </p:txBody>
      </p:sp>
      <p:sp>
        <p:nvSpPr>
          <p:cNvPr id="22" name="Text Box 54">
            <a:extLst>
              <a:ext uri="{FF2B5EF4-FFF2-40B4-BE49-F238E27FC236}">
                <a16:creationId xmlns:a16="http://schemas.microsoft.com/office/drawing/2014/main" id="{BA1641D8-66E5-4943-8AAD-711FA08F9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3454400"/>
            <a:ext cx="482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7200" b="1" dirty="0">
                <a:solidFill>
                  <a:srgbClr val="A50021"/>
                </a:solidFill>
                <a:effectLst/>
              </a:rPr>
              <a:t>!</a:t>
            </a:r>
            <a:endParaRPr lang="ru-RU" altLang="ru-RU" sz="2200" b="1" dirty="0">
              <a:solidFill>
                <a:srgbClr val="A50021"/>
              </a:solidFill>
              <a:effectLst/>
            </a:endParaRPr>
          </a:p>
        </p:txBody>
      </p:sp>
      <p:cxnSp>
        <p:nvCxnSpPr>
          <p:cNvPr id="14358" name="Прямая соединительная линия 60">
            <a:extLst>
              <a:ext uri="{FF2B5EF4-FFF2-40B4-BE49-F238E27FC236}">
                <a16:creationId xmlns:a16="http://schemas.microsoft.com/office/drawing/2014/main" id="{ABB1883A-F115-419C-AC13-53071B784E2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35088" y="4500563"/>
            <a:ext cx="6072187" cy="1587"/>
          </a:xfrm>
          <a:prstGeom prst="line">
            <a:avLst/>
          </a:prstGeom>
          <a:noFill/>
          <a:ln w="508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Группа 52">
            <a:extLst>
              <a:ext uri="{FF2B5EF4-FFF2-40B4-BE49-F238E27FC236}">
                <a16:creationId xmlns:a16="http://schemas.microsoft.com/office/drawing/2014/main" id="{54D9C710-8F99-4509-A1EE-E600BADD0BEE}"/>
              </a:ext>
            </a:extLst>
          </p:cNvPr>
          <p:cNvGrpSpPr>
            <a:grpSpLocks/>
          </p:cNvGrpSpPr>
          <p:nvPr/>
        </p:nvGrpSpPr>
        <p:grpSpPr bwMode="auto">
          <a:xfrm>
            <a:off x="161925" y="2390775"/>
            <a:ext cx="1735138" cy="903288"/>
            <a:chOff x="1911350" y="1273176"/>
            <a:chExt cx="1735138" cy="903288"/>
          </a:xfrm>
        </p:grpSpPr>
        <p:sp>
          <p:nvSpPr>
            <p:cNvPr id="15432" name="Text Box 14">
              <a:extLst>
                <a:ext uri="{FF2B5EF4-FFF2-40B4-BE49-F238E27FC236}">
                  <a16:creationId xmlns:a16="http://schemas.microsoft.com/office/drawing/2014/main" id="{D086A88B-EC8D-4E93-8001-8582CE2F8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825" y="1436688"/>
              <a:ext cx="4381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</a:t>
              </a:r>
              <a:endParaRPr lang="ru-RU" altLang="ru-RU" sz="3200" b="1">
                <a:effectLst/>
              </a:endParaRPr>
            </a:p>
          </p:txBody>
        </p:sp>
        <p:sp>
          <p:nvSpPr>
            <p:cNvPr id="57359" name="Line 15">
              <a:extLst>
                <a:ext uri="{FF2B5EF4-FFF2-40B4-BE49-F238E27FC236}">
                  <a16:creationId xmlns:a16="http://schemas.microsoft.com/office/drawing/2014/main" id="{D77F2DEA-21AE-481A-99F0-FC6BDFC59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2700" y="1666876"/>
              <a:ext cx="431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57360" name="Line 16">
              <a:extLst>
                <a:ext uri="{FF2B5EF4-FFF2-40B4-BE49-F238E27FC236}">
                  <a16:creationId xmlns:a16="http://schemas.microsoft.com/office/drawing/2014/main" id="{0C95220E-BFA8-4EA0-A951-42B4C3E2E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2700" y="1771651"/>
              <a:ext cx="431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57361" name="Line 17">
              <a:extLst>
                <a:ext uri="{FF2B5EF4-FFF2-40B4-BE49-F238E27FC236}">
                  <a16:creationId xmlns:a16="http://schemas.microsoft.com/office/drawing/2014/main" id="{B7DE6458-6DF2-4B08-A7C3-E00CDBF4C3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575" y="1284289"/>
              <a:ext cx="344488" cy="30003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15436" name="Text Box 18">
              <a:extLst>
                <a:ext uri="{FF2B5EF4-FFF2-40B4-BE49-F238E27FC236}">
                  <a16:creationId xmlns:a16="http://schemas.microsoft.com/office/drawing/2014/main" id="{B28E01D4-2001-4580-957A-104DC12C0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2750" y="1428751"/>
              <a:ext cx="4381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</a:t>
              </a:r>
              <a:endParaRPr lang="ru-RU" altLang="ru-RU" sz="3200" b="1">
                <a:effectLst/>
              </a:endParaRPr>
            </a:p>
          </p:txBody>
        </p:sp>
        <p:sp>
          <p:nvSpPr>
            <p:cNvPr id="57363" name="Line 19">
              <a:extLst>
                <a:ext uri="{FF2B5EF4-FFF2-40B4-BE49-F238E27FC236}">
                  <a16:creationId xmlns:a16="http://schemas.microsoft.com/office/drawing/2014/main" id="{20BD119D-31DD-4126-9CA7-73CF934D02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5013" y="1273176"/>
              <a:ext cx="360362" cy="2889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57371" name="Line 27">
              <a:extLst>
                <a:ext uri="{FF2B5EF4-FFF2-40B4-BE49-F238E27FC236}">
                  <a16:creationId xmlns:a16="http://schemas.microsoft.com/office/drawing/2014/main" id="{325EBBDC-D958-459B-B7E7-6ED206D2E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1350" y="1849439"/>
              <a:ext cx="360363" cy="2889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57373" name="Line 29">
              <a:extLst>
                <a:ext uri="{FF2B5EF4-FFF2-40B4-BE49-F238E27FC236}">
                  <a16:creationId xmlns:a16="http://schemas.microsoft.com/office/drawing/2014/main" id="{95AE4443-4A69-43CA-AF47-E8D4849FA9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2000" y="1876426"/>
              <a:ext cx="344488" cy="30003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sp>
        <p:nvSpPr>
          <p:cNvPr id="54" name="Text Box 15">
            <a:extLst>
              <a:ext uri="{FF2B5EF4-FFF2-40B4-BE49-F238E27FC236}">
                <a16:creationId xmlns:a16="http://schemas.microsoft.com/office/drawing/2014/main" id="{DA2FDE29-95A4-4263-832A-310CE299B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2579688"/>
            <a:ext cx="287337" cy="4873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5" name="Text Box 24">
            <a:extLst>
              <a:ext uri="{FF2B5EF4-FFF2-40B4-BE49-F238E27FC236}">
                <a16:creationId xmlns:a16="http://schemas.microsoft.com/office/drawing/2014/main" id="{6C249206-49CE-4AE7-AAC1-91D6F5AFA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2597150"/>
            <a:ext cx="13589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Mn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6" name="Text Box 15">
            <a:extLst>
              <a:ext uri="{FF2B5EF4-FFF2-40B4-BE49-F238E27FC236}">
                <a16:creationId xmlns:a16="http://schemas.microsoft.com/office/drawing/2014/main" id="{5B8513C6-B64D-4F8A-B687-8928D5202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2593975"/>
            <a:ext cx="179387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dirty="0">
                <a:effectLst/>
                <a:latin typeface="Arial" charset="0"/>
                <a:cs typeface="Arial" charset="0"/>
              </a:rPr>
              <a:t>+</a:t>
            </a:r>
            <a:endParaRPr lang="ru-RU" sz="24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7" name="Text Box 24">
            <a:extLst>
              <a:ext uri="{FF2B5EF4-FFF2-40B4-BE49-F238E27FC236}">
                <a16:creationId xmlns:a16="http://schemas.microsoft.com/office/drawing/2014/main" id="{9DA0846A-3CD5-42A6-AE78-A67D2E237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838" y="2619375"/>
            <a:ext cx="684212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dirty="0">
                <a:effectLst/>
                <a:latin typeface="Arial" charset="0"/>
                <a:cs typeface="Arial" charset="0"/>
              </a:rPr>
              <a:t>KOH</a:t>
            </a:r>
            <a:endParaRPr lang="ru-RU" sz="2400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7" name="Text Box 15">
            <a:extLst>
              <a:ext uri="{FF2B5EF4-FFF2-40B4-BE49-F238E27FC236}">
                <a16:creationId xmlns:a16="http://schemas.microsoft.com/office/drawing/2014/main" id="{40176EF7-4AEA-4BBD-98F6-914E1B798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2865438"/>
            <a:ext cx="287338" cy="4873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8" name="Text Box 24">
            <a:extLst>
              <a:ext uri="{FF2B5EF4-FFF2-40B4-BE49-F238E27FC236}">
                <a16:creationId xmlns:a16="http://schemas.microsoft.com/office/drawing/2014/main" id="{95551BE1-3FCB-483F-885D-05F2AA0B9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2882900"/>
            <a:ext cx="1512887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</a:t>
            </a:r>
            <a:r>
              <a:rPr lang="ru-RU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Mn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15369" name="Группа 72">
            <a:extLst>
              <a:ext uri="{FF2B5EF4-FFF2-40B4-BE49-F238E27FC236}">
                <a16:creationId xmlns:a16="http://schemas.microsoft.com/office/drawing/2014/main" id="{65606E0E-5608-4A43-A3C0-19027A8E0835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76525"/>
            <a:ext cx="1739900" cy="1438275"/>
            <a:chOff x="5536092" y="3143248"/>
            <a:chExt cx="1739666" cy="1438288"/>
          </a:xfrm>
        </p:grpSpPr>
        <p:grpSp>
          <p:nvGrpSpPr>
            <p:cNvPr id="15420" name="Группа 57">
              <a:extLst>
                <a:ext uri="{FF2B5EF4-FFF2-40B4-BE49-F238E27FC236}">
                  <a16:creationId xmlns:a16="http://schemas.microsoft.com/office/drawing/2014/main" id="{0698F463-42B0-4AB5-AEDF-D75E394788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36092" y="3143248"/>
              <a:ext cx="1734904" cy="903296"/>
              <a:chOff x="1911350" y="1273176"/>
              <a:chExt cx="1734904" cy="903296"/>
            </a:xfrm>
          </p:grpSpPr>
          <p:sp>
            <p:nvSpPr>
              <p:cNvPr id="15425" name="Text Box 14">
                <a:extLst>
                  <a:ext uri="{FF2B5EF4-FFF2-40B4-BE49-F238E27FC236}">
                    <a16:creationId xmlns:a16="http://schemas.microsoft.com/office/drawing/2014/main" id="{7B632CC3-CCE2-4946-A3B6-9378F3A9E1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5825" y="1436688"/>
                <a:ext cx="43815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60" name="Line 15">
                <a:extLst>
                  <a:ext uri="{FF2B5EF4-FFF2-40B4-BE49-F238E27FC236}">
                    <a16:creationId xmlns:a16="http://schemas.microsoft.com/office/drawing/2014/main" id="{AD9117F6-66C1-4E44-A8D2-234F943CA6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2614" y="1733555"/>
                <a:ext cx="43174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62" name="Line 17">
                <a:extLst>
                  <a:ext uri="{FF2B5EF4-FFF2-40B4-BE49-F238E27FC236}">
                    <a16:creationId xmlns:a16="http://schemas.microsoft.com/office/drawing/2014/main" id="{540C7648-4947-4AD0-8A26-B51B6DE4E2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3572" y="1284289"/>
                <a:ext cx="344441" cy="3000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5428" name="Text Box 18">
                <a:extLst>
                  <a:ext uri="{FF2B5EF4-FFF2-40B4-BE49-F238E27FC236}">
                    <a16:creationId xmlns:a16="http://schemas.microsoft.com/office/drawing/2014/main" id="{FC1CDDA6-9E4B-4EF3-AAB4-B27404638B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2750" y="1428751"/>
                <a:ext cx="43815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64" name="Line 19">
                <a:extLst>
                  <a:ext uri="{FF2B5EF4-FFF2-40B4-BE49-F238E27FC236}">
                    <a16:creationId xmlns:a16="http://schemas.microsoft.com/office/drawing/2014/main" id="{93D400E6-12C4-47A0-AACB-F190AE53C9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4829" y="1273176"/>
                <a:ext cx="360315" cy="2889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65" name="Line 27">
                <a:extLst>
                  <a:ext uri="{FF2B5EF4-FFF2-40B4-BE49-F238E27FC236}">
                    <a16:creationId xmlns:a16="http://schemas.microsoft.com/office/drawing/2014/main" id="{3B736EEE-489D-459C-BE8B-561FC33489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1350" y="1849444"/>
                <a:ext cx="360314" cy="2889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66" name="Line 29">
                <a:extLst>
                  <a:ext uri="{FF2B5EF4-FFF2-40B4-BE49-F238E27FC236}">
                    <a16:creationId xmlns:a16="http://schemas.microsoft.com/office/drawing/2014/main" id="{0D8B8E4C-AF44-4B6C-A673-EF63419CA5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1813" y="1876431"/>
                <a:ext cx="344441" cy="30004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69" name="Line 44">
              <a:extLst>
                <a:ext uri="{FF2B5EF4-FFF2-40B4-BE49-F238E27FC236}">
                  <a16:creationId xmlns:a16="http://schemas.microsoft.com/office/drawing/2014/main" id="{63678467-3006-42AA-8152-12C67258CD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6563" y="3795717"/>
              <a:ext cx="0" cy="36036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0" name="Text Box 45">
              <a:extLst>
                <a:ext uri="{FF2B5EF4-FFF2-40B4-BE49-F238E27FC236}">
                  <a16:creationId xmlns:a16="http://schemas.microsoft.com/office/drawing/2014/main" id="{0A8CF0B9-B467-4397-B223-07991E55D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898" y="4094170"/>
              <a:ext cx="619042" cy="48736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Н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1" name="Line 44">
              <a:extLst>
                <a:ext uri="{FF2B5EF4-FFF2-40B4-BE49-F238E27FC236}">
                  <a16:creationId xmlns:a16="http://schemas.microsoft.com/office/drawing/2014/main" id="{721419B8-348B-4FAC-A122-38DE8AD97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3381" y="3779842"/>
              <a:ext cx="0" cy="36036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2" name="Text Box 45">
              <a:extLst>
                <a:ext uri="{FF2B5EF4-FFF2-40B4-BE49-F238E27FC236}">
                  <a16:creationId xmlns:a16="http://schemas.microsoft.com/office/drawing/2014/main" id="{8E2ADE72-2DD1-4963-B007-462E0A1C6F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6716" y="4078294"/>
              <a:ext cx="619042" cy="48736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Н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74" name="Text Box 15">
            <a:extLst>
              <a:ext uri="{FF2B5EF4-FFF2-40B4-BE49-F238E27FC236}">
                <a16:creationId xmlns:a16="http://schemas.microsoft.com/office/drawing/2014/main" id="{BB907178-2CAD-4A0E-B11A-1D7415C08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5400" y="438150"/>
            <a:ext cx="287338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5" name="Text Box 24">
            <a:extLst>
              <a:ext uri="{FF2B5EF4-FFF2-40B4-BE49-F238E27FC236}">
                <a16:creationId xmlns:a16="http://schemas.microsoft.com/office/drawing/2014/main" id="{0ADDED4E-7DC2-4EDD-9140-03A4456E0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455613"/>
            <a:ext cx="106203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15372" name="Группа 75">
            <a:extLst>
              <a:ext uri="{FF2B5EF4-FFF2-40B4-BE49-F238E27FC236}">
                <a16:creationId xmlns:a16="http://schemas.microsoft.com/office/drawing/2014/main" id="{6204E8C9-3B3B-41C3-93F0-BEE39142437B}"/>
              </a:ext>
            </a:extLst>
          </p:cNvPr>
          <p:cNvGrpSpPr>
            <a:grpSpLocks/>
          </p:cNvGrpSpPr>
          <p:nvPr/>
        </p:nvGrpSpPr>
        <p:grpSpPr bwMode="auto">
          <a:xfrm>
            <a:off x="4672013" y="249238"/>
            <a:ext cx="1738312" cy="1438275"/>
            <a:chOff x="5536092" y="3143248"/>
            <a:chExt cx="1739666" cy="1438288"/>
          </a:xfrm>
        </p:grpSpPr>
        <p:grpSp>
          <p:nvGrpSpPr>
            <p:cNvPr id="15408" name="Группа 57">
              <a:extLst>
                <a:ext uri="{FF2B5EF4-FFF2-40B4-BE49-F238E27FC236}">
                  <a16:creationId xmlns:a16="http://schemas.microsoft.com/office/drawing/2014/main" id="{5244D9D9-E581-4D04-8930-36E293FCA9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36092" y="3143248"/>
              <a:ext cx="1734900" cy="903295"/>
              <a:chOff x="1911350" y="1273176"/>
              <a:chExt cx="1734900" cy="903295"/>
            </a:xfrm>
          </p:grpSpPr>
          <p:sp>
            <p:nvSpPr>
              <p:cNvPr id="15413" name="Text Box 14">
                <a:extLst>
                  <a:ext uri="{FF2B5EF4-FFF2-40B4-BE49-F238E27FC236}">
                    <a16:creationId xmlns:a16="http://schemas.microsoft.com/office/drawing/2014/main" id="{CC03FE63-227E-4F2E-8431-05D33749DA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5825" y="1436688"/>
                <a:ext cx="43815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83" name="Line 15">
                <a:extLst>
                  <a:ext uri="{FF2B5EF4-FFF2-40B4-BE49-F238E27FC236}">
                    <a16:creationId xmlns:a16="http://schemas.microsoft.com/office/drawing/2014/main" id="{2D8CC3DA-05D1-49B5-8099-39018A89D3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3199" y="1722442"/>
                <a:ext cx="43054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85" name="Line 17">
                <a:extLst>
                  <a:ext uri="{FF2B5EF4-FFF2-40B4-BE49-F238E27FC236}">
                    <a16:creationId xmlns:a16="http://schemas.microsoft.com/office/drawing/2014/main" id="{5181ACFF-E9D1-47F1-B07B-AE304304E6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3592" y="1284288"/>
                <a:ext cx="344755" cy="30004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5416" name="Text Box 18">
                <a:extLst>
                  <a:ext uri="{FF2B5EF4-FFF2-40B4-BE49-F238E27FC236}">
                    <a16:creationId xmlns:a16="http://schemas.microsoft.com/office/drawing/2014/main" id="{CF3BDA12-3A81-4421-8625-0D288CB537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2750" y="1428751"/>
                <a:ext cx="43815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87" name="Line 19">
                <a:extLst>
                  <a:ext uri="{FF2B5EF4-FFF2-40B4-BE49-F238E27FC236}">
                    <a16:creationId xmlns:a16="http://schemas.microsoft.com/office/drawing/2014/main" id="{2C331B5C-6F4A-4681-8A18-87338A1EA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4486" y="1273176"/>
                <a:ext cx="360643" cy="2889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88" name="Line 27">
                <a:extLst>
                  <a:ext uri="{FF2B5EF4-FFF2-40B4-BE49-F238E27FC236}">
                    <a16:creationId xmlns:a16="http://schemas.microsoft.com/office/drawing/2014/main" id="{DF7CFAF8-39E9-4DF3-9206-80B0BD7290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1350" y="1849443"/>
                <a:ext cx="360643" cy="2889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89" name="Line 29">
                <a:extLst>
                  <a:ext uri="{FF2B5EF4-FFF2-40B4-BE49-F238E27FC236}">
                    <a16:creationId xmlns:a16="http://schemas.microsoft.com/office/drawing/2014/main" id="{CA1A7F8D-65FC-486C-8544-0A641D1486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1494" y="1876431"/>
                <a:ext cx="344756" cy="3000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8" name="Line 44">
              <a:extLst>
                <a:ext uri="{FF2B5EF4-FFF2-40B4-BE49-F238E27FC236}">
                  <a16:creationId xmlns:a16="http://schemas.microsoft.com/office/drawing/2014/main" id="{9A6B6882-0625-4D23-8142-338ADC9AE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7011" y="3795716"/>
              <a:ext cx="0" cy="360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9" name="Text Box 45">
              <a:extLst>
                <a:ext uri="{FF2B5EF4-FFF2-40B4-BE49-F238E27FC236}">
                  <a16:creationId xmlns:a16="http://schemas.microsoft.com/office/drawing/2014/main" id="{CA0EFB10-DAD1-4D0F-A937-0C969D6E3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0194" y="4094169"/>
              <a:ext cx="619607" cy="48736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Н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80" name="Line 44">
              <a:extLst>
                <a:ext uri="{FF2B5EF4-FFF2-40B4-BE49-F238E27FC236}">
                  <a16:creationId xmlns:a16="http://schemas.microsoft.com/office/drawing/2014/main" id="{BF9A7A65-BCBC-40BB-A304-C8B2C10A9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2969" y="3779841"/>
              <a:ext cx="0" cy="36036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81" name="Text Box 45">
              <a:extLst>
                <a:ext uri="{FF2B5EF4-FFF2-40B4-BE49-F238E27FC236}">
                  <a16:creationId xmlns:a16="http://schemas.microsoft.com/office/drawing/2014/main" id="{0A571141-8422-43A0-AA03-C3D27E3B4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6151" y="4078293"/>
              <a:ext cx="619607" cy="48736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Н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90" name="Text Box 15">
            <a:extLst>
              <a:ext uri="{FF2B5EF4-FFF2-40B4-BE49-F238E27FC236}">
                <a16:creationId xmlns:a16="http://schemas.microsoft.com/office/drawing/2014/main" id="{FD77EBDA-474C-41B9-B4F7-1C19856CB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7338" y="436563"/>
            <a:ext cx="287337" cy="4873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1" name="Text Box 24">
            <a:extLst>
              <a:ext uri="{FF2B5EF4-FFF2-40B4-BE49-F238E27FC236}">
                <a16:creationId xmlns:a16="http://schemas.microsoft.com/office/drawing/2014/main" id="{906A31DB-9B6E-4882-80D3-8AB12C3D3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7213" y="446088"/>
            <a:ext cx="91281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OH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2" name="Text Box 15">
            <a:extLst>
              <a:ext uri="{FF2B5EF4-FFF2-40B4-BE49-F238E27FC236}">
                <a16:creationId xmlns:a16="http://schemas.microsoft.com/office/drawing/2014/main" id="{00652ED5-6106-4405-B624-BC248E87E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975" y="285750"/>
            <a:ext cx="180975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dirty="0">
                <a:effectLst/>
                <a:latin typeface="Arial" charset="0"/>
                <a:cs typeface="Arial" charset="0"/>
              </a:rPr>
              <a:t>+</a:t>
            </a:r>
            <a:endParaRPr lang="ru-RU" sz="24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3" name="Text Box 24">
            <a:extLst>
              <a:ext uri="{FF2B5EF4-FFF2-40B4-BE49-F238E27FC236}">
                <a16:creationId xmlns:a16="http://schemas.microsoft.com/office/drawing/2014/main" id="{9B4B5D31-C4ED-43B1-8CBB-926B8E62C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301625"/>
            <a:ext cx="574675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dirty="0">
                <a:effectLst/>
                <a:latin typeface="Arial" charset="0"/>
                <a:cs typeface="Arial" charset="0"/>
              </a:rPr>
              <a:t>H</a:t>
            </a:r>
            <a:r>
              <a:rPr lang="en-US" sz="24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2400" b="1" dirty="0">
                <a:effectLst/>
                <a:latin typeface="Arial" charset="0"/>
                <a:cs typeface="Arial" charset="0"/>
              </a:rPr>
              <a:t>O</a:t>
            </a:r>
            <a:endParaRPr lang="ru-RU" sz="2400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4" name="Text Box 15">
            <a:extLst>
              <a:ext uri="{FF2B5EF4-FFF2-40B4-BE49-F238E27FC236}">
                <a16:creationId xmlns:a16="http://schemas.microsoft.com/office/drawing/2014/main" id="{519D3A9A-6053-4987-8AB8-5D69FA03E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638" y="4786313"/>
            <a:ext cx="179387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dirty="0">
                <a:effectLst/>
                <a:latin typeface="Arial" charset="0"/>
                <a:cs typeface="Arial" charset="0"/>
              </a:rPr>
              <a:t>+</a:t>
            </a:r>
            <a:endParaRPr lang="ru-RU" sz="24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5" name="Text Box 24">
            <a:extLst>
              <a:ext uri="{FF2B5EF4-FFF2-40B4-BE49-F238E27FC236}">
                <a16:creationId xmlns:a16="http://schemas.microsoft.com/office/drawing/2014/main" id="{3EE3128A-9111-4134-9937-0484CC8B6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0" y="4797425"/>
            <a:ext cx="8953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dirty="0">
                <a:effectLst/>
                <a:latin typeface="Arial" charset="0"/>
                <a:cs typeface="Arial" charset="0"/>
              </a:rPr>
              <a:t>H</a:t>
            </a:r>
            <a:r>
              <a:rPr lang="en-US" sz="24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2400" b="1" dirty="0">
                <a:effectLst/>
                <a:latin typeface="Arial" charset="0"/>
                <a:cs typeface="Arial" charset="0"/>
              </a:rPr>
              <a:t>SO</a:t>
            </a:r>
            <a:r>
              <a:rPr lang="en-US" sz="24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sz="2400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6" name="Text Box 15">
            <a:extLst>
              <a:ext uri="{FF2B5EF4-FFF2-40B4-BE49-F238E27FC236}">
                <a16:creationId xmlns:a16="http://schemas.microsoft.com/office/drawing/2014/main" id="{3D357391-8EA2-417E-8AB2-DC3DF7192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75" y="5030788"/>
            <a:ext cx="287338" cy="4873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7" name="Text Box 24">
            <a:extLst>
              <a:ext uri="{FF2B5EF4-FFF2-40B4-BE49-F238E27FC236}">
                <a16:creationId xmlns:a16="http://schemas.microsoft.com/office/drawing/2014/main" id="{BE124A10-8E3A-4C4B-B647-6B579288A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25" y="5040313"/>
            <a:ext cx="1336675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S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8" name="Text Box 15">
            <a:extLst>
              <a:ext uri="{FF2B5EF4-FFF2-40B4-BE49-F238E27FC236}">
                <a16:creationId xmlns:a16="http://schemas.microsoft.com/office/drawing/2014/main" id="{7BFB9745-63F9-4237-B241-964190094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2438" y="5024438"/>
            <a:ext cx="287337" cy="4873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9" name="Text Box 24">
            <a:extLst>
              <a:ext uri="{FF2B5EF4-FFF2-40B4-BE49-F238E27FC236}">
                <a16:creationId xmlns:a16="http://schemas.microsoft.com/office/drawing/2014/main" id="{DF709329-DBED-47D4-AA26-D44326C57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8150" y="5768975"/>
            <a:ext cx="11938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S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0" name="Text Box 15">
            <a:extLst>
              <a:ext uri="{FF2B5EF4-FFF2-40B4-BE49-F238E27FC236}">
                <a16:creationId xmlns:a16="http://schemas.microsoft.com/office/drawing/2014/main" id="{EC004B08-CE87-49C5-8E62-6E7837908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5925" y="5761038"/>
            <a:ext cx="287338" cy="4873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1" name="Text Box 24">
            <a:extLst>
              <a:ext uri="{FF2B5EF4-FFF2-40B4-BE49-F238E27FC236}">
                <a16:creationId xmlns:a16="http://schemas.microsoft.com/office/drawing/2014/main" id="{6B10688B-32F6-4590-99DC-1ABF14E3A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6438" y="5765800"/>
            <a:ext cx="76835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O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2" name="Text Box 15">
            <a:extLst>
              <a:ext uri="{FF2B5EF4-FFF2-40B4-BE49-F238E27FC236}">
                <a16:creationId xmlns:a16="http://schemas.microsoft.com/office/drawing/2014/main" id="{90C2592D-8886-413F-8423-1E0C20C8D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5759450"/>
            <a:ext cx="287337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5386" name="Прямая со стрелкой 103">
            <a:extLst>
              <a:ext uri="{FF2B5EF4-FFF2-40B4-BE49-F238E27FC236}">
                <a16:creationId xmlns:a16="http://schemas.microsoft.com/office/drawing/2014/main" id="{3D2F04D2-D0A9-4422-A4BD-B533C9551564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7644607" y="697706"/>
            <a:ext cx="285750" cy="1587"/>
          </a:xfrm>
          <a:prstGeom prst="straightConnector1">
            <a:avLst/>
          </a:prstGeom>
          <a:noFill/>
          <a:ln w="34925" algn="ctr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" name="Text Box 75">
            <a:extLst>
              <a:ext uri="{FF2B5EF4-FFF2-40B4-BE49-F238E27FC236}">
                <a16:creationId xmlns:a16="http://schemas.microsoft.com/office/drawing/2014/main" id="{3F11FC38-584E-4EC1-A208-49EFEEE2778E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6753225" y="214313"/>
            <a:ext cx="582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>
                <a:solidFill>
                  <a:srgbClr val="CC0000"/>
                </a:solidFill>
                <a:effectLst/>
              </a:rPr>
              <a:t>+</a:t>
            </a:r>
            <a:r>
              <a:rPr lang="en-US" altLang="ru-RU" sz="2400" b="1">
                <a:solidFill>
                  <a:srgbClr val="CC0000"/>
                </a:solidFill>
                <a:effectLst/>
              </a:rPr>
              <a:t>4</a:t>
            </a:r>
            <a:endParaRPr lang="ru-RU" altLang="ru-RU" sz="2400" b="1">
              <a:solidFill>
                <a:srgbClr val="CC0000"/>
              </a:solidFill>
              <a:effectLst/>
            </a:endParaRPr>
          </a:p>
        </p:txBody>
      </p:sp>
      <p:sp>
        <p:nvSpPr>
          <p:cNvPr id="106" name="Text Box 75">
            <a:extLst>
              <a:ext uri="{FF2B5EF4-FFF2-40B4-BE49-F238E27FC236}">
                <a16:creationId xmlns:a16="http://schemas.microsoft.com/office/drawing/2014/main" id="{F226D838-F346-4DC7-A130-A0DCF6BE5ECF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7207250" y="2643188"/>
            <a:ext cx="582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>
                <a:solidFill>
                  <a:srgbClr val="CC0000"/>
                </a:solidFill>
                <a:effectLst/>
              </a:rPr>
              <a:t>+</a:t>
            </a:r>
            <a:r>
              <a:rPr lang="en-US" altLang="ru-RU" sz="2400" b="1">
                <a:solidFill>
                  <a:srgbClr val="CC0000"/>
                </a:solidFill>
                <a:effectLst/>
              </a:rPr>
              <a:t>6</a:t>
            </a:r>
            <a:endParaRPr lang="ru-RU" altLang="ru-RU" sz="2400" b="1">
              <a:solidFill>
                <a:srgbClr val="CC0000"/>
              </a:solidFill>
              <a:effectLst/>
            </a:endParaRPr>
          </a:p>
        </p:txBody>
      </p:sp>
      <p:sp>
        <p:nvSpPr>
          <p:cNvPr id="107" name="Text Box 75">
            <a:extLst>
              <a:ext uri="{FF2B5EF4-FFF2-40B4-BE49-F238E27FC236}">
                <a16:creationId xmlns:a16="http://schemas.microsoft.com/office/drawing/2014/main" id="{A7A83716-0F34-4BC4-907D-271C26F5EBA2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6797675" y="4786313"/>
            <a:ext cx="582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>
                <a:solidFill>
                  <a:srgbClr val="CC0000"/>
                </a:solidFill>
                <a:effectLst/>
              </a:rPr>
              <a:t>+</a:t>
            </a:r>
            <a:r>
              <a:rPr lang="en-US" altLang="ru-RU" sz="2400" b="1">
                <a:solidFill>
                  <a:srgbClr val="CC0000"/>
                </a:solidFill>
                <a:effectLst/>
              </a:rPr>
              <a:t>2</a:t>
            </a:r>
            <a:endParaRPr lang="ru-RU" altLang="ru-RU" sz="2400" b="1">
              <a:solidFill>
                <a:srgbClr val="CC0000"/>
              </a:solidFill>
              <a:effectLst/>
            </a:endParaRPr>
          </a:p>
        </p:txBody>
      </p:sp>
      <p:sp>
        <p:nvSpPr>
          <p:cNvPr id="108" name="Text Box 75">
            <a:extLst>
              <a:ext uri="{FF2B5EF4-FFF2-40B4-BE49-F238E27FC236}">
                <a16:creationId xmlns:a16="http://schemas.microsoft.com/office/drawing/2014/main" id="{D5910D33-7450-495D-9F02-792D8A56A47B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2427288" y="2355850"/>
            <a:ext cx="582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>
                <a:solidFill>
                  <a:srgbClr val="CC0000"/>
                </a:solidFill>
                <a:effectLst/>
              </a:rPr>
              <a:t>+</a:t>
            </a:r>
            <a:r>
              <a:rPr lang="en-US" altLang="ru-RU" sz="2400" b="1">
                <a:solidFill>
                  <a:srgbClr val="CC0000"/>
                </a:solidFill>
                <a:effectLst/>
              </a:rPr>
              <a:t>7</a:t>
            </a:r>
            <a:endParaRPr lang="ru-RU" altLang="ru-RU" sz="2400" b="1">
              <a:solidFill>
                <a:srgbClr val="CC0000"/>
              </a:solidFill>
              <a:effectLst/>
            </a:endParaRPr>
          </a:p>
        </p:txBody>
      </p:sp>
      <p:grpSp>
        <p:nvGrpSpPr>
          <p:cNvPr id="15391" name="Группа 120">
            <a:extLst>
              <a:ext uri="{FF2B5EF4-FFF2-40B4-BE49-F238E27FC236}">
                <a16:creationId xmlns:a16="http://schemas.microsoft.com/office/drawing/2014/main" id="{6AE8D5C9-5969-4887-AF38-2A02CCF8FAE5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714375"/>
            <a:ext cx="1143000" cy="4583113"/>
            <a:chOff x="3428984" y="714356"/>
            <a:chExt cx="1143016" cy="4582918"/>
          </a:xfrm>
        </p:grpSpPr>
        <p:cxnSp>
          <p:nvCxnSpPr>
            <p:cNvPr id="15404" name="Прямая соединительная линия 109">
              <a:extLst>
                <a:ext uri="{FF2B5EF4-FFF2-40B4-BE49-F238E27FC236}">
                  <a16:creationId xmlns:a16="http://schemas.microsoft.com/office/drawing/2014/main" id="{C7FDF3FE-D701-438D-87A0-21142694E9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1321571" y="2975539"/>
              <a:ext cx="4572032" cy="7143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05" name="Прямая со стрелкой 111">
              <a:extLst>
                <a:ext uri="{FF2B5EF4-FFF2-40B4-BE49-F238E27FC236}">
                  <a16:creationId xmlns:a16="http://schemas.microsoft.com/office/drawing/2014/main" id="{9F26E60E-E3EC-4563-BF8E-B81EA4A09E0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571868" y="714356"/>
              <a:ext cx="1000132" cy="1700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06" name="Прямая со стрелкой 112">
              <a:extLst>
                <a:ext uri="{FF2B5EF4-FFF2-40B4-BE49-F238E27FC236}">
                  <a16:creationId xmlns:a16="http://schemas.microsoft.com/office/drawing/2014/main" id="{FC061807-68C2-4626-BD4D-BF63B504C9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28984" y="3071691"/>
              <a:ext cx="1143016" cy="119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07" name="Прямая со стрелкой 113">
              <a:extLst>
                <a:ext uri="{FF2B5EF4-FFF2-40B4-BE49-F238E27FC236}">
                  <a16:creationId xmlns:a16="http://schemas.microsoft.com/office/drawing/2014/main" id="{9B09254F-D797-49F5-916A-774D692FF0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643306" y="5286388"/>
              <a:ext cx="928694" cy="3176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22" name="Text Box 15">
            <a:extLst>
              <a:ext uri="{FF2B5EF4-FFF2-40B4-BE49-F238E27FC236}">
                <a16:creationId xmlns:a16="http://schemas.microsoft.com/office/drawing/2014/main" id="{CC4EACC8-059F-4C42-AF6C-3574DA4F3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785813"/>
            <a:ext cx="636588" cy="4302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1400" b="1" i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нейтр.</a:t>
            </a:r>
          </a:p>
          <a:p>
            <a:pPr>
              <a:defRPr/>
            </a:pPr>
            <a:r>
              <a:rPr lang="ru-RU" sz="1400" b="1" i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среда</a:t>
            </a:r>
            <a:endParaRPr lang="ru-RU" sz="1400" i="1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23" name="Text Box 15">
            <a:extLst>
              <a:ext uri="{FF2B5EF4-FFF2-40B4-BE49-F238E27FC236}">
                <a16:creationId xmlns:a16="http://schemas.microsoft.com/office/drawing/2014/main" id="{9A587851-E803-4983-87AB-F9C2EB8FA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3100388"/>
            <a:ext cx="520700" cy="4302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defRPr/>
            </a:pPr>
            <a:r>
              <a:rPr lang="ru-RU" sz="1400" b="1" i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щел.</a:t>
            </a:r>
          </a:p>
          <a:p>
            <a:pPr>
              <a:defRPr/>
            </a:pPr>
            <a:r>
              <a:rPr lang="ru-RU" sz="1400" b="1" i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среда</a:t>
            </a:r>
            <a:endParaRPr lang="ru-RU" sz="1400" i="1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24" name="Text Box 15">
            <a:extLst>
              <a:ext uri="{FF2B5EF4-FFF2-40B4-BE49-F238E27FC236}">
                <a16:creationId xmlns:a16="http://schemas.microsoft.com/office/drawing/2014/main" id="{AFAEDBED-388C-42EA-A086-186BC8025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5286375"/>
            <a:ext cx="520700" cy="4302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defRPr/>
            </a:pPr>
            <a:r>
              <a:rPr lang="ru-RU" sz="1400" b="1" i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кисл.</a:t>
            </a:r>
          </a:p>
          <a:p>
            <a:pPr algn="ctr">
              <a:defRPr/>
            </a:pPr>
            <a:r>
              <a:rPr lang="ru-RU" sz="1400" b="1" i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среда</a:t>
            </a:r>
            <a:endParaRPr lang="ru-RU" sz="1400" i="1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25" name="Text Box 75">
            <a:extLst>
              <a:ext uri="{FF2B5EF4-FFF2-40B4-BE49-F238E27FC236}">
                <a16:creationId xmlns:a16="http://schemas.microsoft.com/office/drawing/2014/main" id="{36B586F7-00B2-4674-8E58-019CD5E82B87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4572000" y="1704975"/>
            <a:ext cx="4429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 i="1">
                <a:solidFill>
                  <a:srgbClr val="0000CC"/>
                </a:solidFill>
                <a:effectLst/>
              </a:rPr>
              <a:t>двухатомные спирты, диолы, гликоли</a:t>
            </a:r>
          </a:p>
        </p:txBody>
      </p:sp>
      <p:sp>
        <p:nvSpPr>
          <p:cNvPr id="126" name="Text Box 75">
            <a:extLst>
              <a:ext uri="{FF2B5EF4-FFF2-40B4-BE49-F238E27FC236}">
                <a16:creationId xmlns:a16="http://schemas.microsoft.com/office/drawing/2014/main" id="{A3F55F1C-092E-4BA8-ADA9-57E4BA35457A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6523038" y="3357563"/>
            <a:ext cx="19288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 i="1">
                <a:solidFill>
                  <a:srgbClr val="0000CC"/>
                </a:solidFill>
                <a:effectLst/>
              </a:rPr>
              <a:t>манганат калия</a:t>
            </a:r>
          </a:p>
        </p:txBody>
      </p:sp>
      <p:sp>
        <p:nvSpPr>
          <p:cNvPr id="127" name="Text Box 75">
            <a:extLst>
              <a:ext uri="{FF2B5EF4-FFF2-40B4-BE49-F238E27FC236}">
                <a16:creationId xmlns:a16="http://schemas.microsoft.com/office/drawing/2014/main" id="{7F396710-BBBF-4B7C-AF08-A65AABB92D24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4929188" y="5002213"/>
            <a:ext cx="15716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 i="1">
                <a:effectLst/>
              </a:rPr>
              <a:t>смесь </a:t>
            </a:r>
          </a:p>
          <a:p>
            <a:pPr eaLnBrk="1" hangingPunct="1"/>
            <a:r>
              <a:rPr lang="ru-RU" altLang="ru-RU" sz="1600" b="1" i="1">
                <a:effectLst/>
              </a:rPr>
              <a:t>альдегидов,</a:t>
            </a:r>
          </a:p>
          <a:p>
            <a:pPr eaLnBrk="1" hangingPunct="1"/>
            <a:r>
              <a:rPr lang="ru-RU" altLang="ru-RU" sz="1600" b="1" i="1">
                <a:effectLst/>
              </a:rPr>
              <a:t>кетонов,</a:t>
            </a:r>
          </a:p>
          <a:p>
            <a:pPr eaLnBrk="1" hangingPunct="1"/>
            <a:r>
              <a:rPr lang="ru-RU" altLang="ru-RU" sz="1600" b="1" i="1">
                <a:effectLst/>
              </a:rPr>
              <a:t>карбоновых </a:t>
            </a:r>
          </a:p>
          <a:p>
            <a:pPr eaLnBrk="1" hangingPunct="1"/>
            <a:r>
              <a:rPr lang="ru-RU" altLang="ru-RU" sz="1600" b="1" i="1">
                <a:effectLst/>
              </a:rPr>
              <a:t>кислот,</a:t>
            </a:r>
          </a:p>
          <a:p>
            <a:pPr eaLnBrk="1" hangingPunct="1"/>
            <a:r>
              <a:rPr lang="ru-RU" altLang="ru-RU" sz="1600" b="1" i="1">
                <a:effectLst/>
              </a:rPr>
              <a:t>СО</a:t>
            </a:r>
            <a:r>
              <a:rPr lang="ru-RU" altLang="ru-RU" sz="1600" b="1" i="1" baseline="-25000">
                <a:effectLst/>
              </a:rPr>
              <a:t>2</a:t>
            </a:r>
          </a:p>
        </p:txBody>
      </p:sp>
      <p:sp>
        <p:nvSpPr>
          <p:cNvPr id="77" name="Text Box 75">
            <a:extLst>
              <a:ext uri="{FF2B5EF4-FFF2-40B4-BE49-F238E27FC236}">
                <a16:creationId xmlns:a16="http://schemas.microsoft.com/office/drawing/2014/main" id="{49282433-B918-4D29-9E18-8BEF974A9083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5127625" y="4019550"/>
            <a:ext cx="1143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 i="1">
                <a:solidFill>
                  <a:srgbClr val="0000CC"/>
                </a:solidFill>
                <a:effectLst/>
              </a:rPr>
              <a:t>гликоль</a:t>
            </a:r>
          </a:p>
        </p:txBody>
      </p:sp>
      <p:cxnSp>
        <p:nvCxnSpPr>
          <p:cNvPr id="15399" name="Прямая со стрелкой 74">
            <a:extLst>
              <a:ext uri="{FF2B5EF4-FFF2-40B4-BE49-F238E27FC236}">
                <a16:creationId xmlns:a16="http://schemas.microsoft.com/office/drawing/2014/main" id="{6AF50601-52E8-4CC7-A0C1-5B57F63F48E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71938" y="6357938"/>
            <a:ext cx="874712" cy="158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Text Box 75">
            <a:extLst>
              <a:ext uri="{FF2B5EF4-FFF2-40B4-BE49-F238E27FC236}">
                <a16:creationId xmlns:a16="http://schemas.microsoft.com/office/drawing/2014/main" id="{E969B954-2F38-411D-A964-DFC720B76DDC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2000250" y="6073775"/>
            <a:ext cx="1928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600" b="1" i="1">
                <a:solidFill>
                  <a:srgbClr val="0000CC"/>
                </a:solidFill>
                <a:effectLst/>
              </a:rPr>
              <a:t>если = связь концевая </a:t>
            </a:r>
          </a:p>
        </p:txBody>
      </p:sp>
      <p:cxnSp>
        <p:nvCxnSpPr>
          <p:cNvPr id="15401" name="Прямая со стрелкой 74">
            <a:extLst>
              <a:ext uri="{FF2B5EF4-FFF2-40B4-BE49-F238E27FC236}">
                <a16:creationId xmlns:a16="http://schemas.microsoft.com/office/drawing/2014/main" id="{A828CF01-B530-43BD-83F4-5DCE86B7F6D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500313" y="5143500"/>
            <a:ext cx="1000125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" name="Text Box 75">
            <a:extLst>
              <a:ext uri="{FF2B5EF4-FFF2-40B4-BE49-F238E27FC236}">
                <a16:creationId xmlns:a16="http://schemas.microsoft.com/office/drawing/2014/main" id="{EA6A8627-9B4C-4882-BB1E-0195288ABE5D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0" y="4960938"/>
            <a:ext cx="2571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600" b="1" i="1">
                <a:solidFill>
                  <a:srgbClr val="0000CC"/>
                </a:solidFill>
                <a:effectLst/>
              </a:rPr>
              <a:t>с разрывом по = связи</a:t>
            </a:r>
          </a:p>
        </p:txBody>
      </p:sp>
      <p:sp>
        <p:nvSpPr>
          <p:cNvPr id="113" name="Text Box 68">
            <a:extLst>
              <a:ext uri="{FF2B5EF4-FFF2-40B4-BE49-F238E27FC236}">
                <a16:creationId xmlns:a16="http://schemas.microsoft.com/office/drawing/2014/main" id="{74A64018-C145-4DDC-B1B1-278DCF93D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92088"/>
            <a:ext cx="3003550" cy="461962"/>
          </a:xfrm>
          <a:prstGeom prst="rect">
            <a:avLst/>
          </a:prstGeom>
          <a:solidFill>
            <a:srgbClr val="CC99FF"/>
          </a:solidFill>
          <a:ln w="15875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Окисление</a:t>
            </a: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KMnO</a:t>
            </a:r>
            <a:r>
              <a:rPr lang="en-US" sz="2400" b="1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4</a:t>
            </a:r>
            <a:endParaRPr lang="ru-RU" sz="2400" b="1" i="1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  <p:bldP spid="67" grpId="0"/>
      <p:bldP spid="68" grpId="0"/>
      <p:bldP spid="74" grpId="0"/>
      <p:bldP spid="75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5" grpId="0"/>
      <p:bldP spid="106" grpId="0"/>
      <p:bldP spid="107" grpId="0"/>
      <p:bldP spid="108" grpId="0"/>
      <p:bldP spid="122" grpId="0"/>
      <p:bldP spid="123" grpId="0"/>
      <p:bldP spid="124" grpId="0"/>
      <p:bldP spid="125" grpId="0"/>
      <p:bldP spid="126" grpId="0"/>
      <p:bldP spid="127" grpId="0"/>
      <p:bldP spid="77" grpId="0"/>
      <p:bldP spid="104" grpId="0"/>
      <p:bldP spid="112" grpId="0"/>
      <p:bldP spid="1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093CCA39-36FF-4674-B766-AD75B7DB9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950" y="1111177"/>
            <a:ext cx="317499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E7B038DE-DA2B-4256-9F7F-CD89DCA23D9A}"/>
              </a:ext>
            </a:extLst>
          </p:cNvPr>
          <p:cNvGrpSpPr/>
          <p:nvPr/>
        </p:nvGrpSpPr>
        <p:grpSpPr>
          <a:xfrm>
            <a:off x="927099" y="1110630"/>
            <a:ext cx="2117806" cy="494030"/>
            <a:chOff x="927099" y="430214"/>
            <a:chExt cx="2117806" cy="494030"/>
          </a:xfrm>
        </p:grpSpPr>
        <p:sp>
          <p:nvSpPr>
            <p:cNvPr id="2" name="Text Box 5">
              <a:extLst>
                <a:ext uri="{FF2B5EF4-FFF2-40B4-BE49-F238E27FC236}">
                  <a16:creationId xmlns:a16="http://schemas.microsoft.com/office/drawing/2014/main" id="{D7A6B4FC-D592-481F-9158-C6791833A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099" y="431801"/>
              <a:ext cx="946231" cy="49244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" name="Line 7">
              <a:extLst>
                <a:ext uri="{FF2B5EF4-FFF2-40B4-BE49-F238E27FC236}">
                  <a16:creationId xmlns:a16="http://schemas.microsoft.com/office/drawing/2014/main" id="{4DD98423-AD12-4511-910C-43ECC8C9E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7038" y="717550"/>
              <a:ext cx="47415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195B2A63-52B7-4C87-97F1-3B4F59773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0688" y="628650"/>
              <a:ext cx="47415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6" name="Text Box 9">
              <a:extLst>
                <a:ext uri="{FF2B5EF4-FFF2-40B4-BE49-F238E27FC236}">
                  <a16:creationId xmlns:a16="http://schemas.microsoft.com/office/drawing/2014/main" id="{365CAAB4-8DCA-4F0B-8B90-199F05C9B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8674" y="430214"/>
              <a:ext cx="946231" cy="49244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7" name="Полилиния 6">
            <a:extLst>
              <a:ext uri="{FF2B5EF4-FFF2-40B4-BE49-F238E27FC236}">
                <a16:creationId xmlns:a16="http://schemas.microsoft.com/office/drawing/2014/main" id="{8376CC07-AAA7-435C-886E-A21AE54CD086}"/>
              </a:ext>
            </a:extLst>
          </p:cNvPr>
          <p:cNvSpPr/>
          <p:nvPr/>
        </p:nvSpPr>
        <p:spPr bwMode="auto">
          <a:xfrm>
            <a:off x="1869450" y="1172886"/>
            <a:ext cx="52220" cy="179995"/>
          </a:xfrm>
          <a:custGeom>
            <a:avLst/>
            <a:gdLst>
              <a:gd name="connsiteX0" fmla="*/ 0 w 39328"/>
              <a:gd name="connsiteY0" fmla="*/ 0 h 188615"/>
              <a:gd name="connsiteX1" fmla="*/ 32657 w 39328"/>
              <a:gd name="connsiteY1" fmla="*/ 21771 h 188615"/>
              <a:gd name="connsiteX2" fmla="*/ 10885 w 39328"/>
              <a:gd name="connsiteY2" fmla="*/ 130629 h 188615"/>
              <a:gd name="connsiteX3" fmla="*/ 32657 w 39328"/>
              <a:gd name="connsiteY3" fmla="*/ 185057 h 18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28" h="188615">
                <a:moveTo>
                  <a:pt x="0" y="0"/>
                </a:moveTo>
                <a:cubicBezTo>
                  <a:pt x="10886" y="7257"/>
                  <a:pt x="29819" y="9000"/>
                  <a:pt x="32657" y="21771"/>
                </a:cubicBezTo>
                <a:cubicBezTo>
                  <a:pt x="39328" y="51791"/>
                  <a:pt x="21307" y="99363"/>
                  <a:pt x="10885" y="130629"/>
                </a:cubicBezTo>
                <a:cubicBezTo>
                  <a:pt x="22483" y="188615"/>
                  <a:pt x="3269" y="185057"/>
                  <a:pt x="32657" y="185057"/>
                </a:cubicBezTo>
              </a:path>
            </a:pathLst>
          </a:cu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A14CE8-F2F4-4C42-8AE2-03A692246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3" y="1108001"/>
            <a:ext cx="22701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3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" name="Text Box 24">
            <a:extLst>
              <a:ext uri="{FF2B5EF4-FFF2-40B4-BE49-F238E27FC236}">
                <a16:creationId xmlns:a16="http://schemas.microsoft.com/office/drawing/2014/main" id="{CBE39B01-C17B-4A73-93ED-10B1C3022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1108001"/>
            <a:ext cx="13589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Mn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CD1C5B5D-76FC-4EEE-86B6-892E92668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988" y="1104826"/>
            <a:ext cx="22701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1" name="Text Box 15">
            <a:extLst>
              <a:ext uri="{FF2B5EF4-FFF2-40B4-BE49-F238E27FC236}">
                <a16:creationId xmlns:a16="http://schemas.microsoft.com/office/drawing/2014/main" id="{B0A81783-6980-42A3-92F9-B507E4611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3475" y="1865238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3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80492BBB-2465-4FBE-A55E-5EA70D27A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0763" y="1111176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61F11500-4D97-401E-8A03-39658176A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8" y="1096888"/>
            <a:ext cx="22701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4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9DB9F37D-4C5A-43F8-B7EA-AA5BBDC53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5113" y="1108001"/>
            <a:ext cx="76676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ru-RU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6399" name="Прямая со стрелкой 74">
            <a:extLst>
              <a:ext uri="{FF2B5EF4-FFF2-40B4-BE49-F238E27FC236}">
                <a16:creationId xmlns:a16="http://schemas.microsoft.com/office/drawing/2014/main" id="{DFC7C016-F105-4F08-9787-A161C235F7A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76963" y="1354063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0" name="Прямая со стрелкой 74">
            <a:extLst>
              <a:ext uri="{FF2B5EF4-FFF2-40B4-BE49-F238E27FC236}">
                <a16:creationId xmlns:a16="http://schemas.microsoft.com/office/drawing/2014/main" id="{B7E1DF41-CD63-480E-8C6E-0ACD3B4C108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38488" y="2090663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6401" name="Группа 55">
            <a:extLst>
              <a:ext uri="{FF2B5EF4-FFF2-40B4-BE49-F238E27FC236}">
                <a16:creationId xmlns:a16="http://schemas.microsoft.com/office/drawing/2014/main" id="{6071308E-2E3E-4FCD-B155-FE2B86382FA4}"/>
              </a:ext>
            </a:extLst>
          </p:cNvPr>
          <p:cNvGrpSpPr>
            <a:grpSpLocks/>
          </p:cNvGrpSpPr>
          <p:nvPr/>
        </p:nvGrpSpPr>
        <p:grpSpPr bwMode="auto">
          <a:xfrm>
            <a:off x="3908425" y="1876351"/>
            <a:ext cx="1925638" cy="1244600"/>
            <a:chOff x="5672138" y="1898650"/>
            <a:chExt cx="1925637" cy="1244600"/>
          </a:xfrm>
        </p:grpSpPr>
        <p:sp>
          <p:nvSpPr>
            <p:cNvPr id="16530" name="Text Box 20">
              <a:extLst>
                <a:ext uri="{FF2B5EF4-FFF2-40B4-BE49-F238E27FC236}">
                  <a16:creationId xmlns:a16="http://schemas.microsoft.com/office/drawing/2014/main" id="{4C580641-B238-47F0-BC18-678C6B7A21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3250" y="1898650"/>
              <a:ext cx="74612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 dirty="0">
                  <a:effectLst/>
                </a:rPr>
                <a:t>CH</a:t>
              </a:r>
              <a:r>
                <a:rPr lang="en-US" altLang="ru-RU" sz="3200" b="1" baseline="-25000" dirty="0">
                  <a:effectLst/>
                </a:rPr>
                <a:t>2</a:t>
              </a:r>
              <a:endParaRPr lang="ru-RU" altLang="ru-RU" sz="3200" b="1" baseline="-25000" dirty="0">
                <a:effectLst/>
              </a:endParaRPr>
            </a:p>
          </p:txBody>
        </p:sp>
        <p:sp>
          <p:nvSpPr>
            <p:cNvPr id="19" name="Line 23">
              <a:extLst>
                <a:ext uri="{FF2B5EF4-FFF2-40B4-BE49-F238E27FC236}">
                  <a16:creationId xmlns:a16="http://schemas.microsoft.com/office/drawing/2014/main" id="{8EFE61F0-935A-4449-A4F1-23DEBBA61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21438" y="2125662"/>
              <a:ext cx="360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0" name="Text Box 24">
              <a:extLst>
                <a:ext uri="{FF2B5EF4-FFF2-40B4-BE49-F238E27FC236}">
                  <a16:creationId xmlns:a16="http://schemas.microsoft.com/office/drawing/2014/main" id="{FDD769FC-794A-4568-A604-EB7AE941C4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3237" y="1900237"/>
              <a:ext cx="744538" cy="49212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21" name="Line 44">
              <a:extLst>
                <a:ext uri="{FF2B5EF4-FFF2-40B4-BE49-F238E27FC236}">
                  <a16:creationId xmlns:a16="http://schemas.microsoft.com/office/drawing/2014/main" id="{251DC654-2FC8-4D7A-8807-FDEDB868D2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38826" y="2357437"/>
              <a:ext cx="0" cy="360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2" name="Text Box 45">
              <a:extLst>
                <a:ext uri="{FF2B5EF4-FFF2-40B4-BE49-F238E27FC236}">
                  <a16:creationId xmlns:a16="http://schemas.microsoft.com/office/drawing/2014/main" id="{594B9D31-CDB4-46FF-BB1A-A78551142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2138" y="2655887"/>
              <a:ext cx="619125" cy="4873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Н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23" name="Line 44">
              <a:extLst>
                <a:ext uri="{FF2B5EF4-FFF2-40B4-BE49-F238E27FC236}">
                  <a16:creationId xmlns:a16="http://schemas.microsoft.com/office/drawing/2014/main" id="{708137CB-90AB-41A6-90D1-ECFFA4806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5162" y="2346325"/>
              <a:ext cx="0" cy="3603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4" name="Text Box 45">
              <a:extLst>
                <a:ext uri="{FF2B5EF4-FFF2-40B4-BE49-F238E27FC236}">
                  <a16:creationId xmlns:a16="http://schemas.microsoft.com/office/drawing/2014/main" id="{A1D6C601-083B-4711-B9B9-60948005FE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48475" y="2644775"/>
              <a:ext cx="615950" cy="49212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OH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25" name="Text Box 6">
            <a:extLst>
              <a:ext uri="{FF2B5EF4-FFF2-40B4-BE49-F238E27FC236}">
                <a16:creationId xmlns:a16="http://schemas.microsoft.com/office/drawing/2014/main" id="{C08BF544-ED50-426F-9AA2-872FEB4E3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5813" y="1858888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6" name="Text Box 15">
            <a:extLst>
              <a:ext uri="{FF2B5EF4-FFF2-40B4-BE49-F238E27FC236}">
                <a16:creationId xmlns:a16="http://schemas.microsoft.com/office/drawing/2014/main" id="{00236488-3483-4D89-88AF-9C1707B5E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675" y="1857301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7" name="Text Box 24">
            <a:extLst>
              <a:ext uri="{FF2B5EF4-FFF2-40B4-BE49-F238E27FC236}">
                <a16:creationId xmlns:a16="http://schemas.microsoft.com/office/drawing/2014/main" id="{FFE90B65-545D-452B-984C-B5B5F72D7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868413"/>
            <a:ext cx="1062038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O</a:t>
            </a:r>
            <a:r>
              <a:rPr lang="ru-RU" sz="3200" b="1" baseline="-25000" dirty="0">
                <a:effectLst/>
                <a:latin typeface="Arial" charset="0"/>
                <a:cs typeface="Arial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6468F90C-E2C4-40DC-8B07-878762B47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7763" y="1858888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9" name="Text Box 15">
            <a:extLst>
              <a:ext uri="{FF2B5EF4-FFF2-40B4-BE49-F238E27FC236}">
                <a16:creationId xmlns:a16="http://schemas.microsoft.com/office/drawing/2014/main" id="{89D25EC4-D805-440E-9371-97AE1EF4F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0" y="1858888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0" name="Text Box 24">
            <a:extLst>
              <a:ext uri="{FF2B5EF4-FFF2-40B4-BE49-F238E27FC236}">
                <a16:creationId xmlns:a16="http://schemas.microsoft.com/office/drawing/2014/main" id="{E8CFCCB1-4174-4067-A22D-3026A9C68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75" y="1870001"/>
            <a:ext cx="9128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1" name="Text Box 66">
            <a:extLst>
              <a:ext uri="{FF2B5EF4-FFF2-40B4-BE49-F238E27FC236}">
                <a16:creationId xmlns:a16="http://schemas.microsoft.com/office/drawing/2014/main" id="{03977A3F-C4D8-491E-873F-274B5D054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909563"/>
            <a:ext cx="30480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2" name="Text Box 67">
            <a:extLst>
              <a:ext uri="{FF2B5EF4-FFF2-40B4-BE49-F238E27FC236}">
                <a16:creationId xmlns:a16="http://schemas.microsoft.com/office/drawing/2014/main" id="{60FD52EE-8DC6-42E2-9330-FC61EB5D4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909563"/>
            <a:ext cx="4254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2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3" name="Text Box 66">
            <a:extLst>
              <a:ext uri="{FF2B5EF4-FFF2-40B4-BE49-F238E27FC236}">
                <a16:creationId xmlns:a16="http://schemas.microsoft.com/office/drawing/2014/main" id="{64F3D7E7-1A39-4B1C-904A-F0DF5A6CD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0" y="911151"/>
            <a:ext cx="30480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4" name="Text Box 67">
            <a:extLst>
              <a:ext uri="{FF2B5EF4-FFF2-40B4-BE49-F238E27FC236}">
                <a16:creationId xmlns:a16="http://schemas.microsoft.com/office/drawing/2014/main" id="{24E089FC-2168-4C85-A601-48F95261E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5" y="911151"/>
            <a:ext cx="423863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2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5" name="Text Box 66">
            <a:extLst>
              <a:ext uri="{FF2B5EF4-FFF2-40B4-BE49-F238E27FC236}">
                <a16:creationId xmlns:a16="http://schemas.microsoft.com/office/drawing/2014/main" id="{7E355052-7D80-47CE-AA83-74609BBD7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0525" y="1665213"/>
            <a:ext cx="30480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6" name="Text Box 67">
            <a:extLst>
              <a:ext uri="{FF2B5EF4-FFF2-40B4-BE49-F238E27FC236}">
                <a16:creationId xmlns:a16="http://schemas.microsoft.com/office/drawing/2014/main" id="{917596F3-1075-4B31-8AA5-3BD6E30B8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1113" y="1665213"/>
            <a:ext cx="4254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1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7" name="Text Box 66">
            <a:extLst>
              <a:ext uri="{FF2B5EF4-FFF2-40B4-BE49-F238E27FC236}">
                <a16:creationId xmlns:a16="http://schemas.microsoft.com/office/drawing/2014/main" id="{952CD944-366F-4160-AF57-DEBA6E60E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75" y="1676326"/>
            <a:ext cx="30480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8" name="Text Box 67">
            <a:extLst>
              <a:ext uri="{FF2B5EF4-FFF2-40B4-BE49-F238E27FC236}">
                <a16:creationId xmlns:a16="http://schemas.microsoft.com/office/drawing/2014/main" id="{288A93A7-B815-4091-BB60-6C49F763C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676326"/>
            <a:ext cx="423863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1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9" name="Text Box 66">
            <a:extLst>
              <a:ext uri="{FF2B5EF4-FFF2-40B4-BE49-F238E27FC236}">
                <a16:creationId xmlns:a16="http://schemas.microsoft.com/office/drawing/2014/main" id="{E1927A99-ADB1-429F-BF26-B6986B3DA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0525" y="2457376"/>
            <a:ext cx="30480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0" name="Text Box 67">
            <a:extLst>
              <a:ext uri="{FF2B5EF4-FFF2-40B4-BE49-F238E27FC236}">
                <a16:creationId xmlns:a16="http://schemas.microsoft.com/office/drawing/2014/main" id="{C7A6C026-3F72-4741-A823-B6BECE4A4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638" y="2457376"/>
            <a:ext cx="4254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2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1" name="Text Box 66">
            <a:extLst>
              <a:ext uri="{FF2B5EF4-FFF2-40B4-BE49-F238E27FC236}">
                <a16:creationId xmlns:a16="http://schemas.microsoft.com/office/drawing/2014/main" id="{2AC131BA-A9A2-4493-A831-753EE72CD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25" y="2452613"/>
            <a:ext cx="30480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2" name="Text Box 67">
            <a:extLst>
              <a:ext uri="{FF2B5EF4-FFF2-40B4-BE49-F238E27FC236}">
                <a16:creationId xmlns:a16="http://schemas.microsoft.com/office/drawing/2014/main" id="{D0CA085B-6514-482F-B1CD-32281F839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2452613"/>
            <a:ext cx="4254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2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3" name="Text Box 66">
            <a:extLst>
              <a:ext uri="{FF2B5EF4-FFF2-40B4-BE49-F238E27FC236}">
                <a16:creationId xmlns:a16="http://schemas.microsoft.com/office/drawing/2014/main" id="{82C6B211-E83F-4C67-AE36-39EC67616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1620763"/>
            <a:ext cx="4762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4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4" name="Text Box 67">
            <a:extLst>
              <a:ext uri="{FF2B5EF4-FFF2-40B4-BE49-F238E27FC236}">
                <a16:creationId xmlns:a16="http://schemas.microsoft.com/office/drawing/2014/main" id="{B9F5E718-FF17-4C8B-A880-484A181C5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854001"/>
            <a:ext cx="476250" cy="3397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 7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5" name="Text Box 15">
            <a:extLst>
              <a:ext uri="{FF2B5EF4-FFF2-40B4-BE49-F238E27FC236}">
                <a16:creationId xmlns:a16="http://schemas.microsoft.com/office/drawing/2014/main" id="{A90E8452-0CBE-4ABD-B8E3-30C6CA0FB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2997126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6" name="Text Box 15">
            <a:extLst>
              <a:ext uri="{FF2B5EF4-FFF2-40B4-BE49-F238E27FC236}">
                <a16:creationId xmlns:a16="http://schemas.microsoft.com/office/drawing/2014/main" id="{395E5187-0652-418D-A2CC-6BE4D1968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997126"/>
            <a:ext cx="29686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7" name="Text Box 66">
            <a:extLst>
              <a:ext uri="{FF2B5EF4-FFF2-40B4-BE49-F238E27FC236}">
                <a16:creationId xmlns:a16="http://schemas.microsoft.com/office/drawing/2014/main" id="{EA1D1E1E-B1A7-440B-9830-3D8BE4E87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638" y="3528938"/>
            <a:ext cx="477837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7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8" name="Text Box 67">
            <a:extLst>
              <a:ext uri="{FF2B5EF4-FFF2-40B4-BE49-F238E27FC236}">
                <a16:creationId xmlns:a16="http://schemas.microsoft.com/office/drawing/2014/main" id="{F3A2D92A-2752-41C7-9B98-CDCC475E8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2843138"/>
            <a:ext cx="4254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2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6426" name="Прямая со стрелкой 74">
            <a:extLst>
              <a:ext uri="{FF2B5EF4-FFF2-40B4-BE49-F238E27FC236}">
                <a16:creationId xmlns:a16="http://schemas.microsoft.com/office/drawing/2014/main" id="{6A40E8DB-0A07-4CB8-AB50-CA317EA8A2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484313" y="3224138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Text Box 15">
            <a:extLst>
              <a:ext uri="{FF2B5EF4-FFF2-40B4-BE49-F238E27FC236}">
                <a16:creationId xmlns:a16="http://schemas.microsoft.com/office/drawing/2014/main" id="{3E324A3B-7C61-4EDD-A856-AC8C81F3B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2475" y="2995538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1" name="Text Box 15">
            <a:extLst>
              <a:ext uri="{FF2B5EF4-FFF2-40B4-BE49-F238E27FC236}">
                <a16:creationId xmlns:a16="http://schemas.microsoft.com/office/drawing/2014/main" id="{B3E8C198-1F5F-4129-83EE-4078DFE7E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413" y="2995538"/>
            <a:ext cx="29686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2" name="Text Box 67">
            <a:extLst>
              <a:ext uri="{FF2B5EF4-FFF2-40B4-BE49-F238E27FC236}">
                <a16:creationId xmlns:a16="http://schemas.microsoft.com/office/drawing/2014/main" id="{7D109ADB-358D-496D-82A2-63AF76605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841551"/>
            <a:ext cx="4254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1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3" name="Text Box 15">
            <a:extLst>
              <a:ext uri="{FF2B5EF4-FFF2-40B4-BE49-F238E27FC236}">
                <a16:creationId xmlns:a16="http://schemas.microsoft.com/office/drawing/2014/main" id="{B6435C11-E72C-4060-B869-6861F5E88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3711501"/>
            <a:ext cx="592137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6431" name="Прямая со стрелкой 74">
            <a:extLst>
              <a:ext uri="{FF2B5EF4-FFF2-40B4-BE49-F238E27FC236}">
                <a16:creationId xmlns:a16="http://schemas.microsoft.com/office/drawing/2014/main" id="{CA34B807-B021-4FA3-9CE1-F22EBB3DF8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462088" y="3916288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Text Box 66">
            <a:extLst>
              <a:ext uri="{FF2B5EF4-FFF2-40B4-BE49-F238E27FC236}">
                <a16:creationId xmlns:a16="http://schemas.microsoft.com/office/drawing/2014/main" id="{28A4DD04-4F83-439F-9FBB-C66E11B4B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813" y="3517826"/>
            <a:ext cx="4762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4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6" name="Text Box 15">
            <a:extLst>
              <a:ext uri="{FF2B5EF4-FFF2-40B4-BE49-F238E27FC236}">
                <a16:creationId xmlns:a16="http://schemas.microsoft.com/office/drawing/2014/main" id="{30651840-627A-4663-AEE7-E5953B247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3700388"/>
            <a:ext cx="59055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16434" name="Группа 59">
            <a:extLst>
              <a:ext uri="{FF2B5EF4-FFF2-40B4-BE49-F238E27FC236}">
                <a16:creationId xmlns:a16="http://schemas.microsoft.com/office/drawing/2014/main" id="{44565C69-E362-4EEF-A084-975E653C44B1}"/>
              </a:ext>
            </a:extLst>
          </p:cNvPr>
          <p:cNvGrpSpPr>
            <a:grpSpLocks/>
          </p:cNvGrpSpPr>
          <p:nvPr/>
        </p:nvGrpSpPr>
        <p:grpSpPr bwMode="auto">
          <a:xfrm>
            <a:off x="1402557" y="3448133"/>
            <a:ext cx="696913" cy="468313"/>
            <a:chOff x="1366814" y="2604402"/>
            <a:chExt cx="696915" cy="467408"/>
          </a:xfrm>
        </p:grpSpPr>
        <p:sp>
          <p:nvSpPr>
            <p:cNvPr id="57" name="Text Box 66">
              <a:extLst>
                <a:ext uri="{FF2B5EF4-FFF2-40B4-BE49-F238E27FC236}">
                  <a16:creationId xmlns:a16="http://schemas.microsoft.com/office/drawing/2014/main" id="{44878F20-84FC-4B5C-8552-599C181C9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6814" y="2732742"/>
              <a:ext cx="647702" cy="33906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+</a:t>
              </a:r>
              <a:r>
                <a:rPr lang="en-US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 3 e</a:t>
              </a:r>
              <a:endParaRPr lang="ru-RU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59" name="Text Box 67">
              <a:extLst>
                <a:ext uri="{FF2B5EF4-FFF2-40B4-BE49-F238E27FC236}">
                  <a16:creationId xmlns:a16="http://schemas.microsoft.com/office/drawing/2014/main" id="{71529FDC-0F04-4403-81E9-A1F7AD1B3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240" y="2604402"/>
              <a:ext cx="344489" cy="36917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grpSp>
        <p:nvGrpSpPr>
          <p:cNvPr id="16435" name="Группа 61">
            <a:extLst>
              <a:ext uri="{FF2B5EF4-FFF2-40B4-BE49-F238E27FC236}">
                <a16:creationId xmlns:a16="http://schemas.microsoft.com/office/drawing/2014/main" id="{2BC25190-FF36-4B74-9F83-66AEB5BEA0B2}"/>
              </a:ext>
            </a:extLst>
          </p:cNvPr>
          <p:cNvGrpSpPr>
            <a:grpSpLocks/>
          </p:cNvGrpSpPr>
          <p:nvPr/>
        </p:nvGrpSpPr>
        <p:grpSpPr bwMode="auto">
          <a:xfrm>
            <a:off x="1401763" y="2765351"/>
            <a:ext cx="596900" cy="471487"/>
            <a:chOff x="1785918" y="3011258"/>
            <a:chExt cx="596638" cy="470544"/>
          </a:xfrm>
        </p:grpSpPr>
        <p:sp>
          <p:nvSpPr>
            <p:cNvPr id="58" name="Text Box 67">
              <a:extLst>
                <a:ext uri="{FF2B5EF4-FFF2-40B4-BE49-F238E27FC236}">
                  <a16:creationId xmlns:a16="http://schemas.microsoft.com/office/drawing/2014/main" id="{181838A4-3D0B-462D-A297-646D30173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918" y="3142756"/>
              <a:ext cx="596638" cy="3390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r>
                <a:rPr lang="en-US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 2 e</a:t>
              </a:r>
              <a:endParaRPr lang="ru-RU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1" name="Text Box 67">
              <a:extLst>
                <a:ext uri="{FF2B5EF4-FFF2-40B4-BE49-F238E27FC236}">
                  <a16:creationId xmlns:a16="http://schemas.microsoft.com/office/drawing/2014/main" id="{2889F8CD-B6A6-4802-9EEF-BBA4BF32D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2650" y="3011258"/>
              <a:ext cx="261823" cy="36914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cxnSp>
        <p:nvCxnSpPr>
          <p:cNvPr id="16436" name="Прямая соединительная линия 63">
            <a:extLst>
              <a:ext uri="{FF2B5EF4-FFF2-40B4-BE49-F238E27FC236}">
                <a16:creationId xmlns:a16="http://schemas.microsoft.com/office/drawing/2014/main" id="{5A179FD9-2246-4084-87B9-B03BFC0946BA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342356" y="3537670"/>
            <a:ext cx="1285875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Text Box 15">
            <a:extLst>
              <a:ext uri="{FF2B5EF4-FFF2-40B4-BE49-F238E27FC236}">
                <a16:creationId xmlns:a16="http://schemas.microsoft.com/office/drawing/2014/main" id="{40087F31-8667-46F4-8A6B-AFC3EF4C0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0" y="2993951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3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6" name="Text Box 15">
            <a:extLst>
              <a:ext uri="{FF2B5EF4-FFF2-40B4-BE49-F238E27FC236}">
                <a16:creationId xmlns:a16="http://schemas.microsoft.com/office/drawing/2014/main" id="{C1210020-FEDB-4C52-A57F-88A5FCDEA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913" y="3728963"/>
            <a:ext cx="22701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56" name="Oval 85">
            <a:extLst>
              <a:ext uri="{FF2B5EF4-FFF2-40B4-BE49-F238E27FC236}">
                <a16:creationId xmlns:a16="http://schemas.microsoft.com/office/drawing/2014/main" id="{2E5D7F34-B90E-4FCF-80CA-DBEBAA80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827013"/>
            <a:ext cx="857250" cy="1014413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57" name="Oval 85">
            <a:extLst>
              <a:ext uri="{FF2B5EF4-FFF2-40B4-BE49-F238E27FC236}">
                <a16:creationId xmlns:a16="http://schemas.microsoft.com/office/drawing/2014/main" id="{CB33B15E-186A-4D78-9712-1546DDDE8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688" y="831776"/>
            <a:ext cx="857250" cy="1014412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58" name="Oval 85">
            <a:extLst>
              <a:ext uri="{FF2B5EF4-FFF2-40B4-BE49-F238E27FC236}">
                <a16:creationId xmlns:a16="http://schemas.microsoft.com/office/drawing/2014/main" id="{F808C132-75E3-428F-9E7D-60705C57E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3963" y="1546151"/>
            <a:ext cx="928687" cy="1714500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59" name="Oval 85">
            <a:extLst>
              <a:ext uri="{FF2B5EF4-FFF2-40B4-BE49-F238E27FC236}">
                <a16:creationId xmlns:a16="http://schemas.microsoft.com/office/drawing/2014/main" id="{162FF615-5A1E-47D2-A51B-ACF6833F1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075" y="1535038"/>
            <a:ext cx="928688" cy="1714500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10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0" grpId="0"/>
      <p:bldP spid="51" grpId="0"/>
      <p:bldP spid="52" grpId="0"/>
      <p:bldP spid="53" grpId="0"/>
      <p:bldP spid="55" grpId="0"/>
      <p:bldP spid="56" grpId="0"/>
      <p:bldP spid="65" grpId="0"/>
      <p:bldP spid="66" grpId="0"/>
      <p:bldP spid="156" grpId="0" animBg="1"/>
      <p:bldP spid="157" grpId="0" animBg="1"/>
      <p:bldP spid="158" grpId="0" animBg="1"/>
      <p:bldP spid="15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5">
            <a:extLst>
              <a:ext uri="{FF2B5EF4-FFF2-40B4-BE49-F238E27FC236}">
                <a16:creationId xmlns:a16="http://schemas.microsoft.com/office/drawing/2014/main" id="{7C72F4BF-FB2B-46FB-88E4-DDF8B90CC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800" y="3092623"/>
            <a:ext cx="29686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6" name="Text Box 66">
            <a:extLst>
              <a:ext uri="{FF2B5EF4-FFF2-40B4-BE49-F238E27FC236}">
                <a16:creationId xmlns:a16="http://schemas.microsoft.com/office/drawing/2014/main" id="{9CF9E916-8D18-446D-9670-49D0BE80D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5238" y="4041948"/>
            <a:ext cx="477837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7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7" name="Text Box 67">
            <a:extLst>
              <a:ext uri="{FF2B5EF4-FFF2-40B4-BE49-F238E27FC236}">
                <a16:creationId xmlns:a16="http://schemas.microsoft.com/office/drawing/2014/main" id="{1C6EC0D5-5A5A-4AFD-8634-4CCF57A08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2938636"/>
            <a:ext cx="425450" cy="3397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1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7429" name="Прямая со стрелкой 74">
            <a:extLst>
              <a:ext uri="{FF2B5EF4-FFF2-40B4-BE49-F238E27FC236}">
                <a16:creationId xmlns:a16="http://schemas.microsoft.com/office/drawing/2014/main" id="{F7DE03DF-0134-44D2-B717-505D78C33AE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78000" y="3319636"/>
            <a:ext cx="42862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 Box 15">
            <a:extLst>
              <a:ext uri="{FF2B5EF4-FFF2-40B4-BE49-F238E27FC236}">
                <a16:creationId xmlns:a16="http://schemas.microsoft.com/office/drawing/2014/main" id="{030A5D67-39D8-4223-AFAE-63D4F1811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038" y="3091036"/>
            <a:ext cx="295275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0" name="Text Box 67">
            <a:extLst>
              <a:ext uri="{FF2B5EF4-FFF2-40B4-BE49-F238E27FC236}">
                <a16:creationId xmlns:a16="http://schemas.microsoft.com/office/drawing/2014/main" id="{92735E69-5C1F-4710-B55B-0D7D08DD3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937048"/>
            <a:ext cx="298450" cy="3397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0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1" name="Text Box 15">
            <a:extLst>
              <a:ext uri="{FF2B5EF4-FFF2-40B4-BE49-F238E27FC236}">
                <a16:creationId xmlns:a16="http://schemas.microsoft.com/office/drawing/2014/main" id="{1DD06279-3FE4-48D8-9F85-FC33C4193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4159423"/>
            <a:ext cx="592138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7433" name="Прямая со стрелкой 74">
            <a:extLst>
              <a:ext uri="{FF2B5EF4-FFF2-40B4-BE49-F238E27FC236}">
                <a16:creationId xmlns:a16="http://schemas.microsoft.com/office/drawing/2014/main" id="{A63DF2BF-1512-425D-AC32-2E653FCFA0D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57363" y="4364211"/>
            <a:ext cx="42862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Text Box 66">
            <a:extLst>
              <a:ext uri="{FF2B5EF4-FFF2-40B4-BE49-F238E27FC236}">
                <a16:creationId xmlns:a16="http://schemas.microsoft.com/office/drawing/2014/main" id="{B7DE37C7-554F-4302-8B87-6180B3356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7638" y="4019723"/>
            <a:ext cx="4762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6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4" name="Text Box 15">
            <a:extLst>
              <a:ext uri="{FF2B5EF4-FFF2-40B4-BE49-F238E27FC236}">
                <a16:creationId xmlns:a16="http://schemas.microsoft.com/office/drawing/2014/main" id="{46BB63B2-8989-4B47-AF53-4D4662598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4149898"/>
            <a:ext cx="59055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17436" name="Группа 54">
            <a:extLst>
              <a:ext uri="{FF2B5EF4-FFF2-40B4-BE49-F238E27FC236}">
                <a16:creationId xmlns:a16="http://schemas.microsoft.com/office/drawing/2014/main" id="{5BDCFBBE-AC2D-48F0-91D3-750E9CD41025}"/>
              </a:ext>
            </a:extLst>
          </p:cNvPr>
          <p:cNvGrpSpPr>
            <a:grpSpLocks/>
          </p:cNvGrpSpPr>
          <p:nvPr/>
        </p:nvGrpSpPr>
        <p:grpSpPr bwMode="auto">
          <a:xfrm>
            <a:off x="1646238" y="3897168"/>
            <a:ext cx="696912" cy="466725"/>
            <a:chOff x="1366814" y="2604402"/>
            <a:chExt cx="696915" cy="467408"/>
          </a:xfrm>
        </p:grpSpPr>
        <p:sp>
          <p:nvSpPr>
            <p:cNvPr id="56" name="Text Box 66">
              <a:extLst>
                <a:ext uri="{FF2B5EF4-FFF2-40B4-BE49-F238E27FC236}">
                  <a16:creationId xmlns:a16="http://schemas.microsoft.com/office/drawing/2014/main" id="{3A7F0EC9-6270-45A5-814E-70EB2818BF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6814" y="2733178"/>
              <a:ext cx="647703" cy="33863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+</a:t>
              </a:r>
              <a:r>
                <a:rPr lang="en-US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 1 e</a:t>
              </a:r>
              <a:endParaRPr lang="ru-RU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57" name="Text Box 67">
              <a:extLst>
                <a:ext uri="{FF2B5EF4-FFF2-40B4-BE49-F238E27FC236}">
                  <a16:creationId xmlns:a16="http://schemas.microsoft.com/office/drawing/2014/main" id="{CAA8AECC-668D-4861-B212-54DA5CDA3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241" y="2604402"/>
              <a:ext cx="344488" cy="36883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59" name="Text Box 67">
            <a:extLst>
              <a:ext uri="{FF2B5EF4-FFF2-40B4-BE49-F238E27FC236}">
                <a16:creationId xmlns:a16="http://schemas.microsoft.com/office/drawing/2014/main" id="{57A46E48-96AA-4F04-BA70-49C5EAF21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0" y="2974565"/>
            <a:ext cx="596900" cy="33972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1 e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7438" name="Прямая соединительная линия 60">
            <a:extLst>
              <a:ext uri="{FF2B5EF4-FFF2-40B4-BE49-F238E27FC236}">
                <a16:creationId xmlns:a16="http://schemas.microsoft.com/office/drawing/2014/main" id="{7075429E-A752-4FDC-8EBF-B078548849F9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2872581" y="3814142"/>
            <a:ext cx="1576388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" name="Text Box 15">
            <a:extLst>
              <a:ext uri="{FF2B5EF4-FFF2-40B4-BE49-F238E27FC236}">
                <a16:creationId xmlns:a16="http://schemas.microsoft.com/office/drawing/2014/main" id="{A76D25A5-010F-4914-A5A8-847B9861D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363" y="3292648"/>
            <a:ext cx="22701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1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3" name="Text Box 15">
            <a:extLst>
              <a:ext uri="{FF2B5EF4-FFF2-40B4-BE49-F238E27FC236}">
                <a16:creationId xmlns:a16="http://schemas.microsoft.com/office/drawing/2014/main" id="{23CD02A9-754B-4B63-B4FF-EF279CDB8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7775" y="4067348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4" name="Text Box 15">
            <a:extLst>
              <a:ext uri="{FF2B5EF4-FFF2-40B4-BE49-F238E27FC236}">
                <a16:creationId xmlns:a16="http://schemas.microsoft.com/office/drawing/2014/main" id="{BCF87268-B641-4BCF-A600-7D0EA7F2E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3587923"/>
            <a:ext cx="29686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5" name="Text Box 67">
            <a:extLst>
              <a:ext uri="{FF2B5EF4-FFF2-40B4-BE49-F238E27FC236}">
                <a16:creationId xmlns:a16="http://schemas.microsoft.com/office/drawing/2014/main" id="{7B3A97B6-F547-4C6E-85BA-796CEC84C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888" y="3433936"/>
            <a:ext cx="4254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2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7443" name="Прямая со стрелкой 74">
            <a:extLst>
              <a:ext uri="{FF2B5EF4-FFF2-40B4-BE49-F238E27FC236}">
                <a16:creationId xmlns:a16="http://schemas.microsoft.com/office/drawing/2014/main" id="{FA33223E-8342-43F9-A027-449705D2353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00225" y="3813348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 Box 15">
            <a:extLst>
              <a:ext uri="{FF2B5EF4-FFF2-40B4-BE49-F238E27FC236}">
                <a16:creationId xmlns:a16="http://schemas.microsoft.com/office/drawing/2014/main" id="{FBBA5E9D-7C9C-4C99-A896-6A38DE022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6163" y="3584748"/>
            <a:ext cx="296862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8" name="Text Box 67">
            <a:extLst>
              <a:ext uri="{FF2B5EF4-FFF2-40B4-BE49-F238E27FC236}">
                <a16:creationId xmlns:a16="http://schemas.microsoft.com/office/drawing/2014/main" id="{4C297A28-2ACA-4436-92F7-FA4484E14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6663" y="3432348"/>
            <a:ext cx="4254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1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17446" name="Группа 68">
            <a:extLst>
              <a:ext uri="{FF2B5EF4-FFF2-40B4-BE49-F238E27FC236}">
                <a16:creationId xmlns:a16="http://schemas.microsoft.com/office/drawing/2014/main" id="{47804533-2A63-4D38-848C-8658A0AC9F02}"/>
              </a:ext>
            </a:extLst>
          </p:cNvPr>
          <p:cNvGrpSpPr>
            <a:grpSpLocks/>
          </p:cNvGrpSpPr>
          <p:nvPr/>
        </p:nvGrpSpPr>
        <p:grpSpPr bwMode="auto">
          <a:xfrm>
            <a:off x="1717675" y="3357046"/>
            <a:ext cx="596900" cy="469900"/>
            <a:chOff x="1785918" y="3011258"/>
            <a:chExt cx="596638" cy="470544"/>
          </a:xfrm>
        </p:grpSpPr>
        <p:sp>
          <p:nvSpPr>
            <p:cNvPr id="70" name="Text Box 67">
              <a:extLst>
                <a:ext uri="{FF2B5EF4-FFF2-40B4-BE49-F238E27FC236}">
                  <a16:creationId xmlns:a16="http://schemas.microsoft.com/office/drawing/2014/main" id="{1DC16C07-44E2-4272-AE78-A43AA37656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918" y="3143202"/>
              <a:ext cx="596638" cy="3386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r>
                <a:rPr lang="en-US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 1 e</a:t>
              </a:r>
              <a:endParaRPr lang="ru-RU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1" name="Text Box 67">
              <a:extLst>
                <a:ext uri="{FF2B5EF4-FFF2-40B4-BE49-F238E27FC236}">
                  <a16:creationId xmlns:a16="http://schemas.microsoft.com/office/drawing/2014/main" id="{3ACBB0D7-B0EF-404C-8EC2-D0DE19FA19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2651" y="3011258"/>
              <a:ext cx="261822" cy="36880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72" name="Правая фигурная скобка 71">
            <a:extLst>
              <a:ext uri="{FF2B5EF4-FFF2-40B4-BE49-F238E27FC236}">
                <a16:creationId xmlns:a16="http://schemas.microsoft.com/office/drawing/2014/main" id="{085E9848-3745-4EED-895E-5DB81D5111F5}"/>
              </a:ext>
            </a:extLst>
          </p:cNvPr>
          <p:cNvSpPr/>
          <p:nvPr/>
        </p:nvSpPr>
        <p:spPr bwMode="auto">
          <a:xfrm>
            <a:off x="2928938" y="3097386"/>
            <a:ext cx="214312" cy="857250"/>
          </a:xfrm>
          <a:prstGeom prst="righ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grpSp>
        <p:nvGrpSpPr>
          <p:cNvPr id="17448" name="Группа 72">
            <a:extLst>
              <a:ext uri="{FF2B5EF4-FFF2-40B4-BE49-F238E27FC236}">
                <a16:creationId xmlns:a16="http://schemas.microsoft.com/office/drawing/2014/main" id="{B3C979EC-923A-43C0-93AB-5B348D7E2F68}"/>
              </a:ext>
            </a:extLst>
          </p:cNvPr>
          <p:cNvGrpSpPr>
            <a:grpSpLocks/>
          </p:cNvGrpSpPr>
          <p:nvPr/>
        </p:nvGrpSpPr>
        <p:grpSpPr bwMode="auto">
          <a:xfrm>
            <a:off x="3144838" y="3233911"/>
            <a:ext cx="469900" cy="471487"/>
            <a:chOff x="8001024" y="3286124"/>
            <a:chExt cx="470000" cy="470544"/>
          </a:xfrm>
        </p:grpSpPr>
        <p:sp>
          <p:nvSpPr>
            <p:cNvPr id="74" name="Text Box 67">
              <a:extLst>
                <a:ext uri="{FF2B5EF4-FFF2-40B4-BE49-F238E27FC236}">
                  <a16:creationId xmlns:a16="http://schemas.microsoft.com/office/drawing/2014/main" id="{F4949CA7-8E3D-45FC-BE3D-2FAFA44D78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1024" y="3417622"/>
              <a:ext cx="470000" cy="3390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2 e</a:t>
              </a:r>
              <a:endParaRPr lang="ru-RU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5" name="Text Box 67">
              <a:extLst>
                <a:ext uri="{FF2B5EF4-FFF2-40B4-BE49-F238E27FC236}">
                  <a16:creationId xmlns:a16="http://schemas.microsoft.com/office/drawing/2014/main" id="{2F435DE2-D612-4D56-84BB-D49926AE1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7273" y="3286124"/>
              <a:ext cx="260405" cy="36914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76" name="Text Box 6">
            <a:extLst>
              <a:ext uri="{FF2B5EF4-FFF2-40B4-BE49-F238E27FC236}">
                <a16:creationId xmlns:a16="http://schemas.microsoft.com/office/drawing/2014/main" id="{916A5940-8AE1-4E67-88B3-BEE3F8B18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868536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7" name="Text Box 24">
            <a:extLst>
              <a:ext uri="{FF2B5EF4-FFF2-40B4-BE49-F238E27FC236}">
                <a16:creationId xmlns:a16="http://schemas.microsoft.com/office/drawing/2014/main" id="{045816ED-3EB0-48FF-8A32-00CB79A4A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865361"/>
            <a:ext cx="1358900" cy="493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Mn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8" name="Text Box 15">
            <a:extLst>
              <a:ext uri="{FF2B5EF4-FFF2-40B4-BE49-F238E27FC236}">
                <a16:creationId xmlns:a16="http://schemas.microsoft.com/office/drawing/2014/main" id="{43D822B4-2A8B-448A-99CF-694275947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1650" y="863773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0" name="Text Box 6">
            <a:extLst>
              <a:ext uri="{FF2B5EF4-FFF2-40B4-BE49-F238E27FC236}">
                <a16:creationId xmlns:a16="http://schemas.microsoft.com/office/drawing/2014/main" id="{922234D7-E8EF-421A-9ACF-F71F28DE8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868536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1" name="Text Box 15">
            <a:extLst>
              <a:ext uri="{FF2B5EF4-FFF2-40B4-BE49-F238E27FC236}">
                <a16:creationId xmlns:a16="http://schemas.microsoft.com/office/drawing/2014/main" id="{817C3C34-63FB-4F10-B730-41CD7F311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650" y="855836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2" name="Text Box 24">
            <a:extLst>
              <a:ext uri="{FF2B5EF4-FFF2-40B4-BE49-F238E27FC236}">
                <a16:creationId xmlns:a16="http://schemas.microsoft.com/office/drawing/2014/main" id="{5AB7597B-8C21-4F8C-B53B-91A3BAB2A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775" y="866948"/>
            <a:ext cx="9128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7455" name="Прямая со стрелкой 74">
            <a:extLst>
              <a:ext uri="{FF2B5EF4-FFF2-40B4-BE49-F238E27FC236}">
                <a16:creationId xmlns:a16="http://schemas.microsoft.com/office/drawing/2014/main" id="{D7B315D7-C981-479D-8552-44647849EC5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29500" y="1113011"/>
            <a:ext cx="42862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56" name="Прямая со стрелкой 74">
            <a:extLst>
              <a:ext uri="{FF2B5EF4-FFF2-40B4-BE49-F238E27FC236}">
                <a16:creationId xmlns:a16="http://schemas.microsoft.com/office/drawing/2014/main" id="{8E77168D-B745-4CA3-B87D-70F0710B4CA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79750" y="1849611"/>
            <a:ext cx="42862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5" name="Text Box 6">
            <a:extLst>
              <a:ext uri="{FF2B5EF4-FFF2-40B4-BE49-F238E27FC236}">
                <a16:creationId xmlns:a16="http://schemas.microsoft.com/office/drawing/2014/main" id="{E8284F22-345E-4D1F-B508-8C9F3B1D9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3400" y="1617836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6" name="Text Box 15">
            <a:extLst>
              <a:ext uri="{FF2B5EF4-FFF2-40B4-BE49-F238E27FC236}">
                <a16:creationId xmlns:a16="http://schemas.microsoft.com/office/drawing/2014/main" id="{2DF8A43E-830E-45C7-BA02-DEADBA70E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263" y="1616248"/>
            <a:ext cx="22701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7" name="Text Box 24">
            <a:extLst>
              <a:ext uri="{FF2B5EF4-FFF2-40B4-BE49-F238E27FC236}">
                <a16:creationId xmlns:a16="http://schemas.microsoft.com/office/drawing/2014/main" id="{AC1B54F5-E4C5-40B5-8845-B0E55775D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8388" y="1627361"/>
            <a:ext cx="151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MnO</a:t>
            </a:r>
            <a:r>
              <a:rPr lang="ru-RU" sz="3200" b="1" baseline="-25000" dirty="0">
                <a:effectLst/>
                <a:latin typeface="Arial" charset="0"/>
                <a:cs typeface="Arial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1" name="Text Box 67">
            <a:extLst>
              <a:ext uri="{FF2B5EF4-FFF2-40B4-BE49-F238E27FC236}">
                <a16:creationId xmlns:a16="http://schemas.microsoft.com/office/drawing/2014/main" id="{59F5CDCC-B940-4393-9496-7FD8CB995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450" y="662161"/>
            <a:ext cx="4254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1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2" name="Text Box 67">
            <a:extLst>
              <a:ext uri="{FF2B5EF4-FFF2-40B4-BE49-F238E27FC236}">
                <a16:creationId xmlns:a16="http://schemas.microsoft.com/office/drawing/2014/main" id="{9AD66815-D640-4F27-A9D2-885BED6FA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3413" y="671686"/>
            <a:ext cx="4254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2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6" name="Text Box 67">
            <a:extLst>
              <a:ext uri="{FF2B5EF4-FFF2-40B4-BE49-F238E27FC236}">
                <a16:creationId xmlns:a16="http://schemas.microsoft.com/office/drawing/2014/main" id="{D0F18D6C-16E0-4A9B-8A45-856CB09C9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1433686"/>
            <a:ext cx="298450" cy="3397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0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1" name="Text Box 66">
            <a:extLst>
              <a:ext uri="{FF2B5EF4-FFF2-40B4-BE49-F238E27FC236}">
                <a16:creationId xmlns:a16="http://schemas.microsoft.com/office/drawing/2014/main" id="{C4B21CF4-DBB0-4C93-AD33-5E4485D35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0988" y="1422573"/>
            <a:ext cx="4762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6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2" name="Text Box 67">
            <a:extLst>
              <a:ext uri="{FF2B5EF4-FFF2-40B4-BE49-F238E27FC236}">
                <a16:creationId xmlns:a16="http://schemas.microsoft.com/office/drawing/2014/main" id="{68475CCC-33E1-4E90-B2B0-5365578DA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400" y="666923"/>
            <a:ext cx="476250" cy="3397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 7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17465" name="Группа 102">
            <a:extLst>
              <a:ext uri="{FF2B5EF4-FFF2-40B4-BE49-F238E27FC236}">
                <a16:creationId xmlns:a16="http://schemas.microsoft.com/office/drawing/2014/main" id="{CBCCF023-098F-4E85-B7D9-AB152F1D0F95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865361"/>
            <a:ext cx="2992437" cy="495300"/>
            <a:chOff x="935067" y="4471318"/>
            <a:chExt cx="2993085" cy="494030"/>
          </a:xfrm>
        </p:grpSpPr>
        <p:sp>
          <p:nvSpPr>
            <p:cNvPr id="104" name="Text Box 5">
              <a:extLst>
                <a:ext uri="{FF2B5EF4-FFF2-40B4-BE49-F238E27FC236}">
                  <a16:creationId xmlns:a16="http://schemas.microsoft.com/office/drawing/2014/main" id="{DF02C43F-503A-4BAD-BC98-3E78352A4F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5477" y="4472901"/>
              <a:ext cx="592265" cy="49244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105" name="Line 7">
              <a:extLst>
                <a:ext uri="{FF2B5EF4-FFF2-40B4-BE49-F238E27FC236}">
                  <a16:creationId xmlns:a16="http://schemas.microsoft.com/office/drawing/2014/main" id="{04DC2F5B-5B5B-4442-95CF-4DA7FA71A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7134" y="4757918"/>
              <a:ext cx="36044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106" name="Line 8">
              <a:extLst>
                <a:ext uri="{FF2B5EF4-FFF2-40B4-BE49-F238E27FC236}">
                  <a16:creationId xmlns:a16="http://schemas.microsoft.com/office/drawing/2014/main" id="{0205F570-19F8-4F74-9A6A-DB1A6C4C9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0783" y="4669246"/>
              <a:ext cx="36044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107" name="Text Box 9">
              <a:extLst>
                <a:ext uri="{FF2B5EF4-FFF2-40B4-BE49-F238E27FC236}">
                  <a16:creationId xmlns:a16="http://schemas.microsoft.com/office/drawing/2014/main" id="{11BD03AB-D9AA-4AD5-80D5-84EE68AB7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8859" y="4471318"/>
              <a:ext cx="719293" cy="48769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108" name="Text Box 15">
              <a:extLst>
                <a:ext uri="{FF2B5EF4-FFF2-40B4-BE49-F238E27FC236}">
                  <a16:creationId xmlns:a16="http://schemas.microsoft.com/office/drawing/2014/main" id="{64E78A45-E4B6-4320-B0DF-3E992225D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5067" y="4471318"/>
              <a:ext cx="744698" cy="4924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109" name="Line 8">
              <a:extLst>
                <a:ext uri="{FF2B5EF4-FFF2-40B4-BE49-F238E27FC236}">
                  <a16:creationId xmlns:a16="http://schemas.microsoft.com/office/drawing/2014/main" id="{EA47E220-71D0-455C-ADCA-C4ECE8146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9462" y="4715166"/>
              <a:ext cx="36044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grpSp>
        <p:nvGrpSpPr>
          <p:cNvPr id="17466" name="Группа 110">
            <a:extLst>
              <a:ext uri="{FF2B5EF4-FFF2-40B4-BE49-F238E27FC236}">
                <a16:creationId xmlns:a16="http://schemas.microsoft.com/office/drawing/2014/main" id="{452AAC5F-39BA-4568-AF21-F4B44DCC3130}"/>
              </a:ext>
            </a:extLst>
          </p:cNvPr>
          <p:cNvGrpSpPr>
            <a:grpSpLocks/>
          </p:cNvGrpSpPr>
          <p:nvPr/>
        </p:nvGrpSpPr>
        <p:grpSpPr bwMode="auto">
          <a:xfrm>
            <a:off x="3743325" y="1633711"/>
            <a:ext cx="3043238" cy="1244600"/>
            <a:chOff x="2591976" y="5239226"/>
            <a:chExt cx="3043896" cy="1244600"/>
          </a:xfrm>
        </p:grpSpPr>
        <p:grpSp>
          <p:nvGrpSpPr>
            <p:cNvPr id="17472" name="Группа 55">
              <a:extLst>
                <a:ext uri="{FF2B5EF4-FFF2-40B4-BE49-F238E27FC236}">
                  <a16:creationId xmlns:a16="http://schemas.microsoft.com/office/drawing/2014/main" id="{61EFD19D-020B-44FB-A8E7-9C11786887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5551" y="5239226"/>
              <a:ext cx="1860321" cy="1244600"/>
              <a:chOff x="5672138" y="1898650"/>
              <a:chExt cx="1860321" cy="1244600"/>
            </a:xfrm>
          </p:grpSpPr>
          <p:sp>
            <p:nvSpPr>
              <p:cNvPr id="17475" name="Text Box 20">
                <a:extLst>
                  <a:ext uri="{FF2B5EF4-FFF2-40B4-BE49-F238E27FC236}">
                    <a16:creationId xmlns:a16="http://schemas.microsoft.com/office/drawing/2014/main" id="{BF8E7397-663A-40AA-915A-6002BD6369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83250" y="1898650"/>
                <a:ext cx="593111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H</a:t>
                </a:r>
                <a:endParaRPr lang="ru-RU" altLang="ru-RU" sz="3200" b="1" baseline="-25000">
                  <a:effectLst/>
                </a:endParaRPr>
              </a:p>
            </p:txBody>
          </p:sp>
          <p:sp>
            <p:nvSpPr>
              <p:cNvPr id="116" name="Line 23">
                <a:extLst>
                  <a:ext uri="{FF2B5EF4-FFF2-40B4-BE49-F238E27FC236}">
                    <a16:creationId xmlns:a16="http://schemas.microsoft.com/office/drawing/2014/main" id="{375CAA12-FF1C-4EA9-B3A1-C1B8796FD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55867" y="2125662"/>
                <a:ext cx="36044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17" name="Text Box 24">
                <a:extLst>
                  <a:ext uri="{FF2B5EF4-FFF2-40B4-BE49-F238E27FC236}">
                    <a16:creationId xmlns:a16="http://schemas.microsoft.com/office/drawing/2014/main" id="{A89E8E0E-AC7A-4AD5-8B19-A39558E65B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87760" y="1900237"/>
                <a:ext cx="744699" cy="492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CH</a:t>
                </a:r>
                <a:r>
                  <a:rPr lang="ru-RU" sz="3200" b="1" baseline="-25000" dirty="0">
                    <a:effectLst/>
                    <a:latin typeface="Arial" charset="0"/>
                    <a:cs typeface="Arial" charset="0"/>
                  </a:rPr>
                  <a:t>2</a:t>
                </a:r>
                <a:endParaRPr lang="ru-RU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118" name="Line 44">
                <a:extLst>
                  <a:ext uri="{FF2B5EF4-FFF2-40B4-BE49-F238E27FC236}">
                    <a16:creationId xmlns:a16="http://schemas.microsoft.com/office/drawing/2014/main" id="{B10689F7-3C43-4069-8F4C-420E4E6E0B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38230" y="2357437"/>
                <a:ext cx="0" cy="36036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19" name="Text Box 45">
                <a:extLst>
                  <a:ext uri="{FF2B5EF4-FFF2-40B4-BE49-F238E27FC236}">
                    <a16:creationId xmlns:a16="http://schemas.microsoft.com/office/drawing/2014/main" id="{29716CBA-5997-4044-AB3E-59A6CA264D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1507" y="2655887"/>
                <a:ext cx="619259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ru-RU" sz="3200" b="1" dirty="0">
                    <a:effectLst/>
                    <a:latin typeface="Arial" charset="0"/>
                    <a:cs typeface="Arial" charset="0"/>
                  </a:rPr>
                  <a:t>ОН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120" name="Line 44">
                <a:extLst>
                  <a:ext uri="{FF2B5EF4-FFF2-40B4-BE49-F238E27FC236}">
                    <a16:creationId xmlns:a16="http://schemas.microsoft.com/office/drawing/2014/main" id="{3977155D-A807-45C6-AB26-D0BA414A49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9720" y="2346325"/>
                <a:ext cx="0" cy="36036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21" name="Text Box 45">
                <a:extLst>
                  <a:ext uri="{FF2B5EF4-FFF2-40B4-BE49-F238E27FC236}">
                    <a16:creationId xmlns:a16="http://schemas.microsoft.com/office/drawing/2014/main" id="{F1716038-E86C-437B-A014-089CFFE6F8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94111" y="2644775"/>
                <a:ext cx="616083" cy="492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OH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13" name="Text Box 15">
              <a:extLst>
                <a:ext uri="{FF2B5EF4-FFF2-40B4-BE49-F238E27FC236}">
                  <a16:creationId xmlns:a16="http://schemas.microsoft.com/office/drawing/2014/main" id="{71676266-53FC-48C8-9CFB-B7C39F887C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1976" y="5242401"/>
              <a:ext cx="744699" cy="4937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114" name="Line 8">
              <a:extLst>
                <a:ext uri="{FF2B5EF4-FFF2-40B4-BE49-F238E27FC236}">
                  <a16:creationId xmlns:a16="http://schemas.microsoft.com/office/drawing/2014/main" id="{7761F14B-9DC2-4756-B09E-04137394A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6371" y="5486876"/>
              <a:ext cx="36044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sp>
        <p:nvSpPr>
          <p:cNvPr id="136" name="Text Box 67">
            <a:extLst>
              <a:ext uri="{FF2B5EF4-FFF2-40B4-BE49-F238E27FC236}">
                <a16:creationId xmlns:a16="http://schemas.microsoft.com/office/drawing/2014/main" id="{36A6BBC4-84DB-44F9-A966-F80C7924C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1447973"/>
            <a:ext cx="4254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1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37" name="Oval 85">
            <a:extLst>
              <a:ext uri="{FF2B5EF4-FFF2-40B4-BE49-F238E27FC236}">
                <a16:creationId xmlns:a16="http://schemas.microsoft.com/office/drawing/2014/main" id="{2E9F83E3-004C-4153-A177-241FCBD77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674861"/>
            <a:ext cx="857250" cy="800100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38" name="Oval 85">
            <a:extLst>
              <a:ext uri="{FF2B5EF4-FFF2-40B4-BE49-F238E27FC236}">
                <a16:creationId xmlns:a16="http://schemas.microsoft.com/office/drawing/2014/main" id="{27A2846B-34D5-4FAD-A746-404941813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674861"/>
            <a:ext cx="857250" cy="800100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39" name="Oval 85">
            <a:extLst>
              <a:ext uri="{FF2B5EF4-FFF2-40B4-BE49-F238E27FC236}">
                <a16:creationId xmlns:a16="http://schemas.microsoft.com/office/drawing/2014/main" id="{5125AFEE-82F9-424A-A2AB-569DA6504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8213" y="1403523"/>
            <a:ext cx="949325" cy="1500188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40" name="Oval 85">
            <a:extLst>
              <a:ext uri="{FF2B5EF4-FFF2-40B4-BE49-F238E27FC236}">
                <a16:creationId xmlns:a16="http://schemas.microsoft.com/office/drawing/2014/main" id="{ABC3B8D0-0953-4CBE-878E-4A004C721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2963" y="1359073"/>
            <a:ext cx="928687" cy="1544638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1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9" grpId="0"/>
      <p:bldP spid="50" grpId="0"/>
      <p:bldP spid="51" grpId="0"/>
      <p:bldP spid="53" grpId="0"/>
      <p:bldP spid="54" grpId="0"/>
      <p:bldP spid="59" grpId="0"/>
      <p:bldP spid="62" grpId="0"/>
      <p:bldP spid="63" grpId="0"/>
      <p:bldP spid="64" grpId="0"/>
      <p:bldP spid="65" grpId="0"/>
      <p:bldP spid="67" grpId="0"/>
      <p:bldP spid="68" grpId="0"/>
      <p:bldP spid="72" grpId="0" animBg="1"/>
      <p:bldP spid="76" grpId="0"/>
      <p:bldP spid="77" grpId="0"/>
      <p:bldP spid="78" grpId="0"/>
      <p:bldP spid="80" grpId="0"/>
      <p:bldP spid="81" grpId="0"/>
      <p:bldP spid="82" grpId="0"/>
      <p:bldP spid="85" grpId="0"/>
      <p:bldP spid="86" grpId="0"/>
      <p:bldP spid="87" grpId="0"/>
      <p:bldP spid="91" grpId="0"/>
      <p:bldP spid="92" grpId="0"/>
      <p:bldP spid="96" grpId="0"/>
      <p:bldP spid="101" grpId="0"/>
      <p:bldP spid="102" grpId="0"/>
      <p:bldP spid="136" grpId="0"/>
      <p:bldP spid="137" grpId="0" animBg="1"/>
      <p:bldP spid="138" grpId="0" animBg="1"/>
      <p:bldP spid="139" grpId="0" animBg="1"/>
      <p:bldP spid="1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B07D3035-4671-4C7D-AEEA-5AB796C6A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0825" y="873125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" name="Text Box 24">
            <a:extLst>
              <a:ext uri="{FF2B5EF4-FFF2-40B4-BE49-F238E27FC236}">
                <a16:creationId xmlns:a16="http://schemas.microsoft.com/office/drawing/2014/main" id="{2B9D1152-965E-493C-AAEB-38E5AB466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869950"/>
            <a:ext cx="13589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Mn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96F57FB2-0D61-4CB0-AAE9-3930C3A0A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988" y="873125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00081E3B-404B-4E50-BFDE-8A8903497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42875"/>
            <a:ext cx="2073275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400" b="1" i="1" u="sng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Кислая среда</a:t>
            </a:r>
            <a:endParaRPr lang="ru-RU" sz="2400" i="1" u="sng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8670B459-098D-4AE9-81BB-0B740AFC0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4088" y="871538"/>
            <a:ext cx="11938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S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8439" name="Прямая со стрелкой 74">
            <a:extLst>
              <a:ext uri="{FF2B5EF4-FFF2-40B4-BE49-F238E27FC236}">
                <a16:creationId xmlns:a16="http://schemas.microsoft.com/office/drawing/2014/main" id="{321F865C-606A-4E9A-A182-417B774C0A1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69163" y="1117600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8441" name="Группа 37">
            <a:extLst>
              <a:ext uri="{FF2B5EF4-FFF2-40B4-BE49-F238E27FC236}">
                <a16:creationId xmlns:a16="http://schemas.microsoft.com/office/drawing/2014/main" id="{13C2CAAB-A2A9-4302-81C1-A55CE4F3E9B6}"/>
              </a:ext>
            </a:extLst>
          </p:cNvPr>
          <p:cNvGrpSpPr>
            <a:grpSpLocks/>
          </p:cNvGrpSpPr>
          <p:nvPr/>
        </p:nvGrpSpPr>
        <p:grpSpPr bwMode="auto">
          <a:xfrm>
            <a:off x="649288" y="1757363"/>
            <a:ext cx="2111375" cy="1600200"/>
            <a:chOff x="1402192" y="1747146"/>
            <a:chExt cx="2111124" cy="1599071"/>
          </a:xfrm>
        </p:grpSpPr>
        <p:sp>
          <p:nvSpPr>
            <p:cNvPr id="18525" name="Text Box 14">
              <a:extLst>
                <a:ext uri="{FF2B5EF4-FFF2-40B4-BE49-F238E27FC236}">
                  <a16:creationId xmlns:a16="http://schemas.microsoft.com/office/drawing/2014/main" id="{257F01FB-DDE7-470F-9601-DE93B7B303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2192" y="2256961"/>
              <a:ext cx="4812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R</a:t>
              </a:r>
              <a:endParaRPr lang="ru-RU" altLang="ru-RU" sz="3200" b="1">
                <a:effectLst/>
              </a:endParaRPr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EBF76F64-9222-4C4E-8F0A-F70AD6F5DE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0130" y="2553027"/>
              <a:ext cx="43016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18527" name="Text Box 18">
              <a:extLst>
                <a:ext uri="{FF2B5EF4-FFF2-40B4-BE49-F238E27FC236}">
                  <a16:creationId xmlns:a16="http://schemas.microsoft.com/office/drawing/2014/main" id="{DABBC2A2-4146-445E-8744-0623A08A4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497" y="2249024"/>
              <a:ext cx="437809" cy="579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</a:t>
              </a:r>
              <a:endParaRPr lang="ru-RU" altLang="ru-RU" sz="3200" b="1">
                <a:effectLst/>
              </a:endParaRPr>
            </a:p>
          </p:txBody>
        </p:sp>
        <p:sp>
          <p:nvSpPr>
            <p:cNvPr id="34" name="Line 19">
              <a:extLst>
                <a:ext uri="{FF2B5EF4-FFF2-40B4-BE49-F238E27FC236}">
                  <a16:creationId xmlns:a16="http://schemas.microsoft.com/office/drawing/2014/main" id="{4124E7F5-53A1-4AD4-AB9A-710E57D8E2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9659" y="2092977"/>
              <a:ext cx="360319" cy="28872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35" name="Line 27">
              <a:extLst>
                <a:ext uri="{FF2B5EF4-FFF2-40B4-BE49-F238E27FC236}">
                  <a16:creationId xmlns:a16="http://schemas.microsoft.com/office/drawing/2014/main" id="{1EBF1402-F173-48AC-8C5B-FCB1160C0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6326" y="2164363"/>
              <a:ext cx="360319" cy="28872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36" name="Line 29">
              <a:extLst>
                <a:ext uri="{FF2B5EF4-FFF2-40B4-BE49-F238E27FC236}">
                  <a16:creationId xmlns:a16="http://schemas.microsoft.com/office/drawing/2014/main" id="{A5A78659-68AD-4096-A4A1-8934C4B51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6643" y="2697387"/>
              <a:ext cx="344447" cy="2998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6" name="Text Box 45">
              <a:extLst>
                <a:ext uri="{FF2B5EF4-FFF2-40B4-BE49-F238E27FC236}">
                  <a16:creationId xmlns:a16="http://schemas.microsoft.com/office/drawing/2014/main" id="{9336071D-D263-4D86-9377-2D5D9FA37E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3153" y="1747146"/>
              <a:ext cx="319050" cy="49177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28" name="Text Box 45">
              <a:extLst>
                <a:ext uri="{FF2B5EF4-FFF2-40B4-BE49-F238E27FC236}">
                  <a16:creationId xmlns:a16="http://schemas.microsoft.com/office/drawing/2014/main" id="{B10E9F26-24E1-4509-9D8D-4FB37839B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4265" y="2859198"/>
              <a:ext cx="619051" cy="48701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Н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cxnSp>
        <p:nvCxnSpPr>
          <p:cNvPr id="18442" name="Прямая со стрелкой 74">
            <a:extLst>
              <a:ext uri="{FF2B5EF4-FFF2-40B4-BE49-F238E27FC236}">
                <a16:creationId xmlns:a16="http://schemas.microsoft.com/office/drawing/2014/main" id="{170859DF-D593-4D69-B03A-C775B340C11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6538" y="2547938"/>
            <a:ext cx="42862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Text Box 6">
            <a:extLst>
              <a:ext uri="{FF2B5EF4-FFF2-40B4-BE49-F238E27FC236}">
                <a16:creationId xmlns:a16="http://schemas.microsoft.com/office/drawing/2014/main" id="{8D682E23-85A3-4644-8E4E-775E985DF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0325" y="2317750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0" name="Text Box 24">
            <a:extLst>
              <a:ext uri="{FF2B5EF4-FFF2-40B4-BE49-F238E27FC236}">
                <a16:creationId xmlns:a16="http://schemas.microsoft.com/office/drawing/2014/main" id="{8B64C46E-EAB5-48AF-BB01-91D5F45AD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5438" y="2314575"/>
            <a:ext cx="1336675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S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1" name="Text Box 6">
            <a:extLst>
              <a:ext uri="{FF2B5EF4-FFF2-40B4-BE49-F238E27FC236}">
                <a16:creationId xmlns:a16="http://schemas.microsoft.com/office/drawing/2014/main" id="{CC3E04B2-95D9-4E31-B853-63FD1BCFC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7288" y="2305050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2" name="Text Box 24">
            <a:extLst>
              <a:ext uri="{FF2B5EF4-FFF2-40B4-BE49-F238E27FC236}">
                <a16:creationId xmlns:a16="http://schemas.microsoft.com/office/drawing/2014/main" id="{3A78DCDA-ACB7-4316-BB86-4F32C3ED8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050" y="2303463"/>
            <a:ext cx="11938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S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3" name="Text Box 6">
            <a:extLst>
              <a:ext uri="{FF2B5EF4-FFF2-40B4-BE49-F238E27FC236}">
                <a16:creationId xmlns:a16="http://schemas.microsoft.com/office/drawing/2014/main" id="{C5279B6B-C662-452E-8581-739F44BA4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100" y="2308225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5" name="Text Box 6">
            <a:extLst>
              <a:ext uri="{FF2B5EF4-FFF2-40B4-BE49-F238E27FC236}">
                <a16:creationId xmlns:a16="http://schemas.microsoft.com/office/drawing/2014/main" id="{EA223FA3-64EE-4CAE-B731-CF5F72C97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3700" y="2316163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6" name="Text Box 24">
            <a:extLst>
              <a:ext uri="{FF2B5EF4-FFF2-40B4-BE49-F238E27FC236}">
                <a16:creationId xmlns:a16="http://schemas.microsoft.com/office/drawing/2014/main" id="{4AC8B431-7AC0-4A5D-B8E2-05EEE6E60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1350" y="2314575"/>
            <a:ext cx="76835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B096B1D9-C991-468E-811C-AB353E80FD0A}"/>
              </a:ext>
            </a:extLst>
          </p:cNvPr>
          <p:cNvGrpSpPr/>
          <p:nvPr/>
        </p:nvGrpSpPr>
        <p:grpSpPr>
          <a:xfrm>
            <a:off x="2947988" y="1747838"/>
            <a:ext cx="2109787" cy="1598612"/>
            <a:chOff x="2947988" y="1747838"/>
            <a:chExt cx="2109787" cy="1598612"/>
          </a:xfrm>
        </p:grpSpPr>
        <p:grpSp>
          <p:nvGrpSpPr>
            <p:cNvPr id="18448" name="Группа 51">
              <a:extLst>
                <a:ext uri="{FF2B5EF4-FFF2-40B4-BE49-F238E27FC236}">
                  <a16:creationId xmlns:a16="http://schemas.microsoft.com/office/drawing/2014/main" id="{9122EF49-2035-4449-932B-0BEC43FD83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7988" y="1747838"/>
              <a:ext cx="2109787" cy="1598612"/>
              <a:chOff x="3787540" y="1747146"/>
              <a:chExt cx="2111124" cy="1599071"/>
            </a:xfrm>
          </p:grpSpPr>
          <p:sp>
            <p:nvSpPr>
              <p:cNvPr id="18517" name="Text Box 14">
                <a:extLst>
                  <a:ext uri="{FF2B5EF4-FFF2-40B4-BE49-F238E27FC236}">
                    <a16:creationId xmlns:a16="http://schemas.microsoft.com/office/drawing/2014/main" id="{3133C4AB-8501-4A64-AE39-1096D7E031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7540" y="2256961"/>
                <a:ext cx="48122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R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45" name="Line 15">
                <a:extLst>
                  <a:ext uri="{FF2B5EF4-FFF2-40B4-BE49-F238E27FC236}">
                    <a16:creationId xmlns:a16="http://schemas.microsoft.com/office/drawing/2014/main" id="{96FEF414-78B2-4298-8BC3-3BE3BD61E6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5786" y="2552239"/>
                <a:ext cx="43048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519" name="Text Box 18">
                <a:extLst>
                  <a:ext uri="{FF2B5EF4-FFF2-40B4-BE49-F238E27FC236}">
                    <a16:creationId xmlns:a16="http://schemas.microsoft.com/office/drawing/2014/main" id="{8E217F57-7A06-468D-AA16-23718DA88D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3845" y="2249024"/>
                <a:ext cx="437809" cy="579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47" name="Line 19">
                <a:extLst>
                  <a:ext uri="{FF2B5EF4-FFF2-40B4-BE49-F238E27FC236}">
                    <a16:creationId xmlns:a16="http://schemas.microsoft.com/office/drawing/2014/main" id="{9111DB47-F956-4CAE-9F5B-58D9F8AB1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05848" y="2093320"/>
                <a:ext cx="360590" cy="28900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48" name="Line 27">
                <a:extLst>
                  <a:ext uri="{FF2B5EF4-FFF2-40B4-BE49-F238E27FC236}">
                    <a16:creationId xmlns:a16="http://schemas.microsoft.com/office/drawing/2014/main" id="{C9FE1D8F-4216-4F1D-9A15-F28AAE5604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72565" y="2164778"/>
                <a:ext cx="360590" cy="28900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49" name="Line 29">
                <a:extLst>
                  <a:ext uri="{FF2B5EF4-FFF2-40B4-BE49-F238E27FC236}">
                    <a16:creationId xmlns:a16="http://schemas.microsoft.com/office/drawing/2014/main" id="{641CA55B-AEC7-4B9E-8DC4-DEEA4ADAF0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2852" y="2696744"/>
                <a:ext cx="344706" cy="30012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50" name="Text Box 45">
                <a:extLst>
                  <a:ext uri="{FF2B5EF4-FFF2-40B4-BE49-F238E27FC236}">
                    <a16:creationId xmlns:a16="http://schemas.microsoft.com/office/drawing/2014/main" id="{51C01F9C-3EE8-418C-AE22-D2D2C53B2D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68028" y="1747146"/>
                <a:ext cx="319289" cy="4922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ru-RU" sz="3200" b="1" dirty="0">
                    <a:effectLst/>
                    <a:latin typeface="Arial" charset="0"/>
                    <a:cs typeface="Arial" charset="0"/>
                  </a:rPr>
                  <a:t>О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51" name="Text Box 45">
                <a:extLst>
                  <a:ext uri="{FF2B5EF4-FFF2-40B4-BE49-F238E27FC236}">
                    <a16:creationId xmlns:a16="http://schemas.microsoft.com/office/drawing/2014/main" id="{1EE34F1A-45BB-4F6A-9C15-F260376B7E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9147" y="2858715"/>
                <a:ext cx="619517" cy="48750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ru-RU" sz="3200" b="1" dirty="0">
                    <a:effectLst/>
                    <a:latin typeface="Arial" charset="0"/>
                    <a:cs typeface="Arial" charset="0"/>
                  </a:rPr>
                  <a:t>ОН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</p:grpSp>
        <p:cxnSp>
          <p:nvCxnSpPr>
            <p:cNvPr id="18451" name="Прямая соединительная линия 58">
              <a:extLst>
                <a:ext uri="{FF2B5EF4-FFF2-40B4-BE49-F238E27FC236}">
                  <a16:creationId xmlns:a16="http://schemas.microsoft.com/office/drawing/2014/main" id="{5D7660C1-EF10-43E8-8590-25BC0652D4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3278981" y="2267744"/>
              <a:ext cx="142875" cy="7143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BEC92196-7E80-4308-B09A-DC5AE74C0D05}"/>
              </a:ext>
            </a:extLst>
          </p:cNvPr>
          <p:cNvGrpSpPr/>
          <p:nvPr/>
        </p:nvGrpSpPr>
        <p:grpSpPr>
          <a:xfrm>
            <a:off x="923925" y="784225"/>
            <a:ext cx="3121025" cy="581025"/>
            <a:chOff x="923925" y="784225"/>
            <a:chExt cx="3121025" cy="581025"/>
          </a:xfrm>
        </p:grpSpPr>
        <p:grpSp>
          <p:nvGrpSpPr>
            <p:cNvPr id="18440" name="Группа 21">
              <a:extLst>
                <a:ext uri="{FF2B5EF4-FFF2-40B4-BE49-F238E27FC236}">
                  <a16:creationId xmlns:a16="http://schemas.microsoft.com/office/drawing/2014/main" id="{869EF7BC-C3DF-4D64-AE74-C07B98B2D4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3925" y="865188"/>
              <a:ext cx="3076575" cy="500062"/>
              <a:chOff x="935038" y="456498"/>
              <a:chExt cx="3076262" cy="500765"/>
            </a:xfrm>
          </p:grpSpPr>
          <p:sp>
            <p:nvSpPr>
              <p:cNvPr id="4" name="Text Box 15">
                <a:extLst>
                  <a:ext uri="{FF2B5EF4-FFF2-40B4-BE49-F238E27FC236}">
                    <a16:creationId xmlns:a16="http://schemas.microsoft.com/office/drawing/2014/main" id="{F45A6861-6344-46EB-AC14-B833DB81F2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4468" y="456498"/>
                <a:ext cx="296832" cy="49281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R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68DED79B-BD26-4125-B1C5-606590A2B1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9976" y="462857"/>
                <a:ext cx="592077" cy="4944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CH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14" name="Line 7">
                <a:extLst>
                  <a:ext uri="{FF2B5EF4-FFF2-40B4-BE49-F238E27FC236}">
                    <a16:creationId xmlns:a16="http://schemas.microsoft.com/office/drawing/2014/main" id="{E277CA23-6102-4339-9675-DD1FDD537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87450" y="749009"/>
                <a:ext cx="36032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5" name="Line 8">
                <a:extLst>
                  <a:ext uri="{FF2B5EF4-FFF2-40B4-BE49-F238E27FC236}">
                    <a16:creationId xmlns:a16="http://schemas.microsoft.com/office/drawing/2014/main" id="{884BDD6B-1A87-4E4C-9F2C-E444C36F30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81101" y="659984"/>
                <a:ext cx="36032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6" name="Text Box 9">
                <a:extLst>
                  <a:ext uri="{FF2B5EF4-FFF2-40B4-BE49-F238E27FC236}">
                    <a16:creationId xmlns:a16="http://schemas.microsoft.com/office/drawing/2014/main" id="{911429AA-8FA9-4241-BFB2-EBBF706639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9048" y="461267"/>
                <a:ext cx="593665" cy="49281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CH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17" name="Text Box 15">
                <a:extLst>
                  <a:ext uri="{FF2B5EF4-FFF2-40B4-BE49-F238E27FC236}">
                    <a16:creationId xmlns:a16="http://schemas.microsoft.com/office/drawing/2014/main" id="{C2C9DD70-FDAC-4B64-B1F4-BF208A3BD9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5038" y="461267"/>
                <a:ext cx="296833" cy="49281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R</a:t>
                </a:r>
                <a:endParaRPr lang="ru-RU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18" name="Line 8">
                <a:extLst>
                  <a:ext uri="{FF2B5EF4-FFF2-40B4-BE49-F238E27FC236}">
                    <a16:creationId xmlns:a16="http://schemas.microsoft.com/office/drawing/2014/main" id="{A9A09763-F383-46AC-9589-AB13228F40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5204" y="706085"/>
                <a:ext cx="36032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21" name="Line 8">
                <a:extLst>
                  <a:ext uri="{FF2B5EF4-FFF2-40B4-BE49-F238E27FC236}">
                    <a16:creationId xmlns:a16="http://schemas.microsoft.com/office/drawing/2014/main" id="{0A334BB7-A0B0-4287-9F28-D84F2C7E6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6522" y="706085"/>
                <a:ext cx="36032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</p:grpSp>
        <p:cxnSp>
          <p:nvCxnSpPr>
            <p:cNvPr id="18452" name="Прямая соединительная линия 61">
              <a:extLst>
                <a:ext uri="{FF2B5EF4-FFF2-40B4-BE49-F238E27FC236}">
                  <a16:creationId xmlns:a16="http://schemas.microsoft.com/office/drawing/2014/main" id="{0D2DDBA1-0694-45B7-A4B2-8D63957B795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3937794" y="819944"/>
              <a:ext cx="142875" cy="71437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3" name="Правая фигурная скобка 62">
            <a:extLst>
              <a:ext uri="{FF2B5EF4-FFF2-40B4-BE49-F238E27FC236}">
                <a16:creationId xmlns:a16="http://schemas.microsoft.com/office/drawing/2014/main" id="{932886DA-F274-48A9-A605-F96A30D9CDB6}"/>
              </a:ext>
            </a:extLst>
          </p:cNvPr>
          <p:cNvSpPr/>
          <p:nvPr/>
        </p:nvSpPr>
        <p:spPr bwMode="auto">
          <a:xfrm rot="5400000">
            <a:off x="1464469" y="750094"/>
            <a:ext cx="214312" cy="1428750"/>
          </a:xfrm>
          <a:prstGeom prst="rightBrace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64" name="Правая фигурная скобка 63">
            <a:extLst>
              <a:ext uri="{FF2B5EF4-FFF2-40B4-BE49-F238E27FC236}">
                <a16:creationId xmlns:a16="http://schemas.microsoft.com/office/drawing/2014/main" id="{7A25BFFA-DA66-4703-B3B4-69ABD481264A}"/>
              </a:ext>
            </a:extLst>
          </p:cNvPr>
          <p:cNvSpPr/>
          <p:nvPr/>
        </p:nvSpPr>
        <p:spPr bwMode="auto">
          <a:xfrm rot="5400000">
            <a:off x="3250407" y="750094"/>
            <a:ext cx="214312" cy="1428750"/>
          </a:xfrm>
          <a:prstGeom prst="rightBrace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65" name="Правая фигурная скобка 64">
            <a:extLst>
              <a:ext uri="{FF2B5EF4-FFF2-40B4-BE49-F238E27FC236}">
                <a16:creationId xmlns:a16="http://schemas.microsoft.com/office/drawing/2014/main" id="{2F693D6C-D250-4B34-B234-4CD1BEB2EEB8}"/>
              </a:ext>
            </a:extLst>
          </p:cNvPr>
          <p:cNvSpPr/>
          <p:nvPr/>
        </p:nvSpPr>
        <p:spPr bwMode="auto">
          <a:xfrm rot="5400000">
            <a:off x="2863057" y="1148556"/>
            <a:ext cx="203200" cy="4500563"/>
          </a:xfrm>
          <a:prstGeom prst="rightBrace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cxnSp>
        <p:nvCxnSpPr>
          <p:cNvPr id="18456" name="Прямая со стрелкой 74">
            <a:extLst>
              <a:ext uri="{FF2B5EF4-FFF2-40B4-BE49-F238E27FC236}">
                <a16:creationId xmlns:a16="http://schemas.microsoft.com/office/drawing/2014/main" id="{55B537CC-EEEF-438A-9222-C1BD468C3D7B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1464469" y="1750219"/>
            <a:ext cx="357187" cy="1428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7" name="Прямая со стрелкой 74">
            <a:extLst>
              <a:ext uri="{FF2B5EF4-FFF2-40B4-BE49-F238E27FC236}">
                <a16:creationId xmlns:a16="http://schemas.microsoft.com/office/drawing/2014/main" id="{0939C16C-8708-46E2-BE8E-4AD8BC94590C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3286125" y="1714501"/>
            <a:ext cx="357187" cy="21431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" name="Полилиния 69">
            <a:extLst>
              <a:ext uri="{FF2B5EF4-FFF2-40B4-BE49-F238E27FC236}">
                <a16:creationId xmlns:a16="http://schemas.microsoft.com/office/drawing/2014/main" id="{EFBBB004-014E-4393-B5C0-3A5DCD2A43FF}"/>
              </a:ext>
            </a:extLst>
          </p:cNvPr>
          <p:cNvSpPr/>
          <p:nvPr/>
        </p:nvSpPr>
        <p:spPr bwMode="auto">
          <a:xfrm>
            <a:off x="2432050" y="931069"/>
            <a:ext cx="46038" cy="373062"/>
          </a:xfrm>
          <a:custGeom>
            <a:avLst/>
            <a:gdLst>
              <a:gd name="connsiteX0" fmla="*/ 0 w 39328"/>
              <a:gd name="connsiteY0" fmla="*/ 0 h 188615"/>
              <a:gd name="connsiteX1" fmla="*/ 32657 w 39328"/>
              <a:gd name="connsiteY1" fmla="*/ 21771 h 188615"/>
              <a:gd name="connsiteX2" fmla="*/ 10885 w 39328"/>
              <a:gd name="connsiteY2" fmla="*/ 130629 h 188615"/>
              <a:gd name="connsiteX3" fmla="*/ 32657 w 39328"/>
              <a:gd name="connsiteY3" fmla="*/ 185057 h 18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28" h="188615">
                <a:moveTo>
                  <a:pt x="0" y="0"/>
                </a:moveTo>
                <a:cubicBezTo>
                  <a:pt x="10886" y="7257"/>
                  <a:pt x="29819" y="9000"/>
                  <a:pt x="32657" y="21771"/>
                </a:cubicBezTo>
                <a:cubicBezTo>
                  <a:pt x="39328" y="51791"/>
                  <a:pt x="21307" y="99363"/>
                  <a:pt x="10885" y="130629"/>
                </a:cubicBezTo>
                <a:cubicBezTo>
                  <a:pt x="22483" y="188615"/>
                  <a:pt x="3269" y="185057"/>
                  <a:pt x="32657" y="185057"/>
                </a:cubicBezTo>
              </a:path>
            </a:pathLst>
          </a:cu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02" name="Text Box 6">
            <a:extLst>
              <a:ext uri="{FF2B5EF4-FFF2-40B4-BE49-F238E27FC236}">
                <a16:creationId xmlns:a16="http://schemas.microsoft.com/office/drawing/2014/main" id="{7A1C5690-5CAE-4F3B-B37E-0BFB5CE60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3871913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3" name="Text Box 24">
            <a:extLst>
              <a:ext uri="{FF2B5EF4-FFF2-40B4-BE49-F238E27FC236}">
                <a16:creationId xmlns:a16="http://schemas.microsoft.com/office/drawing/2014/main" id="{6CB6EAA7-7ED0-4628-B22A-ED6BA3A67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868738"/>
            <a:ext cx="1358900" cy="493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Mn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4" name="Text Box 6">
            <a:extLst>
              <a:ext uri="{FF2B5EF4-FFF2-40B4-BE49-F238E27FC236}">
                <a16:creationId xmlns:a16="http://schemas.microsoft.com/office/drawing/2014/main" id="{3E575030-6164-4B6D-8875-001CBB507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0025" y="3871913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5" name="Text Box 24">
            <a:extLst>
              <a:ext uri="{FF2B5EF4-FFF2-40B4-BE49-F238E27FC236}">
                <a16:creationId xmlns:a16="http://schemas.microsoft.com/office/drawing/2014/main" id="{91F4B287-EED3-40F0-9D2E-C0B547A15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25" y="3870325"/>
            <a:ext cx="11938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S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6" name="Text Box 6">
            <a:extLst>
              <a:ext uri="{FF2B5EF4-FFF2-40B4-BE49-F238E27FC236}">
                <a16:creationId xmlns:a16="http://schemas.microsoft.com/office/drawing/2014/main" id="{43A74265-2584-4A59-9D4B-F183C1520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3467100"/>
            <a:ext cx="6169025" cy="3079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000" b="1" i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две кислоты </a:t>
            </a:r>
            <a:r>
              <a:rPr lang="ru-RU" sz="2000" b="1" i="1" dirty="0">
                <a:effectLst/>
                <a:latin typeface="Arial" charset="0"/>
                <a:cs typeface="Arial" charset="0"/>
              </a:rPr>
              <a:t>(сначала образуются альдегиды)</a:t>
            </a:r>
            <a:endParaRPr lang="ru-RU" sz="2000" i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8465" name="Прямая со стрелкой 74">
            <a:extLst>
              <a:ext uri="{FF2B5EF4-FFF2-40B4-BE49-F238E27FC236}">
                <a16:creationId xmlns:a16="http://schemas.microsoft.com/office/drawing/2014/main" id="{E3932843-73CC-49C1-814C-4B4CFF2243D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786563" y="4130675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1B2173FC-2F81-4831-9E65-7162C6CB19FF}"/>
              </a:ext>
            </a:extLst>
          </p:cNvPr>
          <p:cNvGrpSpPr/>
          <p:nvPr/>
        </p:nvGrpSpPr>
        <p:grpSpPr>
          <a:xfrm>
            <a:off x="838200" y="3836988"/>
            <a:ext cx="2813050" cy="1289050"/>
            <a:chOff x="838200" y="3836988"/>
            <a:chExt cx="2813050" cy="1289050"/>
          </a:xfrm>
        </p:grpSpPr>
        <p:grpSp>
          <p:nvGrpSpPr>
            <p:cNvPr id="18459" name="Группа 100">
              <a:extLst>
                <a:ext uri="{FF2B5EF4-FFF2-40B4-BE49-F238E27FC236}">
                  <a16:creationId xmlns:a16="http://schemas.microsoft.com/office/drawing/2014/main" id="{A5720763-567E-4DD9-92B4-C17959ECFE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3836988"/>
              <a:ext cx="2813050" cy="1289050"/>
              <a:chOff x="335386" y="4429132"/>
              <a:chExt cx="2812618" cy="1289606"/>
            </a:xfrm>
          </p:grpSpPr>
          <p:sp>
            <p:nvSpPr>
              <p:cNvPr id="18505" name="Text Box 14">
                <a:extLst>
                  <a:ext uri="{FF2B5EF4-FFF2-40B4-BE49-F238E27FC236}">
                    <a16:creationId xmlns:a16="http://schemas.microsoft.com/office/drawing/2014/main" id="{188D5699-AC55-4F55-A4F5-474C0F3E1E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1509" y="4438894"/>
                <a:ext cx="437809" cy="579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78" name="Line 15">
                <a:extLst>
                  <a:ext uri="{FF2B5EF4-FFF2-40B4-BE49-F238E27FC236}">
                    <a16:creationId xmlns:a16="http://schemas.microsoft.com/office/drawing/2014/main" id="{50838BDB-7E7C-46A4-AC34-D0C97E2919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8845" y="4668947"/>
                <a:ext cx="43014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79" name="Line 16">
                <a:extLst>
                  <a:ext uri="{FF2B5EF4-FFF2-40B4-BE49-F238E27FC236}">
                    <a16:creationId xmlns:a16="http://schemas.microsoft.com/office/drawing/2014/main" id="{41941C46-D457-4DFB-81F9-4DE2E7776C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8845" y="4773768"/>
                <a:ext cx="43014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508" name="Text Box 18">
                <a:extLst>
                  <a:ext uri="{FF2B5EF4-FFF2-40B4-BE49-F238E27FC236}">
                    <a16:creationId xmlns:a16="http://schemas.microsoft.com/office/drawing/2014/main" id="{48B768C4-BA6D-46D5-BA0C-010B42320F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7814" y="4430957"/>
                <a:ext cx="437809" cy="579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73" name="Line 44">
                <a:extLst>
                  <a:ext uri="{FF2B5EF4-FFF2-40B4-BE49-F238E27FC236}">
                    <a16:creationId xmlns:a16="http://schemas.microsoft.com/office/drawing/2014/main" id="{38171A6E-B57F-4F86-9DD7-EC685489E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8055" y="4927822"/>
                <a:ext cx="0" cy="36051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74" name="Text Box 45">
                <a:extLst>
                  <a:ext uri="{FF2B5EF4-FFF2-40B4-BE49-F238E27FC236}">
                    <a16:creationId xmlns:a16="http://schemas.microsoft.com/office/drawing/2014/main" id="{96658A43-0F7A-4A3D-A9C0-17B38B36F7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1394" y="5226401"/>
                <a:ext cx="296816" cy="4923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R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75" name="Line 44">
                <a:extLst>
                  <a:ext uri="{FF2B5EF4-FFF2-40B4-BE49-F238E27FC236}">
                    <a16:creationId xmlns:a16="http://schemas.microsoft.com/office/drawing/2014/main" id="{A2B0D35E-83F3-4918-92ED-E530AEF4C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3271" y="4911940"/>
                <a:ext cx="0" cy="36051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76" name="Text Box 45">
                <a:extLst>
                  <a:ext uri="{FF2B5EF4-FFF2-40B4-BE49-F238E27FC236}">
                    <a16:creationId xmlns:a16="http://schemas.microsoft.com/office/drawing/2014/main" id="{BAFF52A8-0622-493F-8597-079683C5AC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6609" y="5210519"/>
                <a:ext cx="296817" cy="4923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R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18513" name="Text Box 14">
                <a:extLst>
                  <a:ext uri="{FF2B5EF4-FFF2-40B4-BE49-F238E27FC236}">
                    <a16:creationId xmlns:a16="http://schemas.microsoft.com/office/drawing/2014/main" id="{1CA04686-D1F5-4610-8A54-79FEF259F3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386" y="4429132"/>
                <a:ext cx="48122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R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86" name="Line 15">
                <a:extLst>
                  <a:ext uri="{FF2B5EF4-FFF2-40B4-BE49-F238E27FC236}">
                    <a16:creationId xmlns:a16="http://schemas.microsoft.com/office/drawing/2014/main" id="{9758D88F-9803-4926-BC12-AC3ECAA7C6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3311" y="4724534"/>
                <a:ext cx="43014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515" name="Text Box 14">
                <a:extLst>
                  <a:ext uri="{FF2B5EF4-FFF2-40B4-BE49-F238E27FC236}">
                    <a16:creationId xmlns:a16="http://schemas.microsoft.com/office/drawing/2014/main" id="{26837E27-9128-4D0D-AC43-F7948924AE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6782" y="4429132"/>
                <a:ext cx="48122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R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94" name="Line 15">
                <a:extLst>
                  <a:ext uri="{FF2B5EF4-FFF2-40B4-BE49-F238E27FC236}">
                    <a16:creationId xmlns:a16="http://schemas.microsoft.com/office/drawing/2014/main" id="{B0B8C419-73C6-48EB-BF08-7299D025F8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9933" y="4724534"/>
                <a:ext cx="43014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</p:grpSp>
        <p:cxnSp>
          <p:nvCxnSpPr>
            <p:cNvPr id="18466" name="Прямая соединительная линия 107">
              <a:extLst>
                <a:ext uri="{FF2B5EF4-FFF2-40B4-BE49-F238E27FC236}">
                  <a16:creationId xmlns:a16="http://schemas.microsoft.com/office/drawing/2014/main" id="{D7750A9D-BEF9-4865-AB0C-F4A70926356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964531" y="4601369"/>
              <a:ext cx="142875" cy="7143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8467" name="Группа 112">
              <a:extLst>
                <a:ext uri="{FF2B5EF4-FFF2-40B4-BE49-F238E27FC236}">
                  <a16:creationId xmlns:a16="http://schemas.microsoft.com/office/drawing/2014/main" id="{E53CFCE2-162D-4D58-B01C-479771A18B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4950" y="4589463"/>
              <a:ext cx="142875" cy="149225"/>
              <a:chOff x="2775164" y="4589016"/>
              <a:chExt cx="142876" cy="148998"/>
            </a:xfrm>
          </p:grpSpPr>
          <p:cxnSp>
            <p:nvCxnSpPr>
              <p:cNvPr id="18503" name="Прямая соединительная линия 108">
                <a:extLst>
                  <a:ext uri="{FF2B5EF4-FFF2-40B4-BE49-F238E27FC236}">
                    <a16:creationId xmlns:a16="http://schemas.microsoft.com/office/drawing/2014/main" id="{8921F8AE-463D-4B70-9218-04902D105DA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39445" y="4624735"/>
                <a:ext cx="143670" cy="72232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504" name="Прямая соединительная линия 109">
                <a:extLst>
                  <a:ext uri="{FF2B5EF4-FFF2-40B4-BE49-F238E27FC236}">
                    <a16:creationId xmlns:a16="http://schemas.microsoft.com/office/drawing/2014/main" id="{0644682C-EAA0-4AFF-B9F6-933B187BBAB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810089" y="4630063"/>
                <a:ext cx="143670" cy="72232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14" name="Полилиния 113">
            <a:extLst>
              <a:ext uri="{FF2B5EF4-FFF2-40B4-BE49-F238E27FC236}">
                <a16:creationId xmlns:a16="http://schemas.microsoft.com/office/drawing/2014/main" id="{BCF5FB1A-35A8-40EE-BE07-785655B10077}"/>
              </a:ext>
            </a:extLst>
          </p:cNvPr>
          <p:cNvSpPr/>
          <p:nvPr/>
        </p:nvSpPr>
        <p:spPr bwMode="auto">
          <a:xfrm>
            <a:off x="2201656" y="3798887"/>
            <a:ext cx="46038" cy="366712"/>
          </a:xfrm>
          <a:custGeom>
            <a:avLst/>
            <a:gdLst>
              <a:gd name="connsiteX0" fmla="*/ 0 w 39328"/>
              <a:gd name="connsiteY0" fmla="*/ 0 h 188615"/>
              <a:gd name="connsiteX1" fmla="*/ 32657 w 39328"/>
              <a:gd name="connsiteY1" fmla="*/ 21771 h 188615"/>
              <a:gd name="connsiteX2" fmla="*/ 10885 w 39328"/>
              <a:gd name="connsiteY2" fmla="*/ 130629 h 188615"/>
              <a:gd name="connsiteX3" fmla="*/ 32657 w 39328"/>
              <a:gd name="connsiteY3" fmla="*/ 185057 h 18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28" h="188615">
                <a:moveTo>
                  <a:pt x="0" y="0"/>
                </a:moveTo>
                <a:cubicBezTo>
                  <a:pt x="10886" y="7257"/>
                  <a:pt x="29819" y="9000"/>
                  <a:pt x="32657" y="21771"/>
                </a:cubicBezTo>
                <a:cubicBezTo>
                  <a:pt x="39328" y="51791"/>
                  <a:pt x="21307" y="99363"/>
                  <a:pt x="10885" y="130629"/>
                </a:cubicBezTo>
                <a:cubicBezTo>
                  <a:pt x="22483" y="188615"/>
                  <a:pt x="3269" y="185057"/>
                  <a:pt x="32657" y="185057"/>
                </a:cubicBezTo>
              </a:path>
            </a:pathLst>
          </a:cu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29" name="Text Box 6">
            <a:extLst>
              <a:ext uri="{FF2B5EF4-FFF2-40B4-BE49-F238E27FC236}">
                <a16:creationId xmlns:a16="http://schemas.microsoft.com/office/drawing/2014/main" id="{D8CF8546-7DBA-4D58-AF47-AEDBE6E67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5088" y="5795963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39" name="Text Box 6">
            <a:extLst>
              <a:ext uri="{FF2B5EF4-FFF2-40B4-BE49-F238E27FC236}">
                <a16:creationId xmlns:a16="http://schemas.microsoft.com/office/drawing/2014/main" id="{0406757D-E7A9-4A58-92B8-B07996570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650" y="5795963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40" name="Text Box 24">
            <a:extLst>
              <a:ext uri="{FF2B5EF4-FFF2-40B4-BE49-F238E27FC236}">
                <a16:creationId xmlns:a16="http://schemas.microsoft.com/office/drawing/2014/main" id="{FA8BA0AA-EA21-4B90-821D-025FA8E51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5792788"/>
            <a:ext cx="1336675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S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41" name="Text Box 6">
            <a:extLst>
              <a:ext uri="{FF2B5EF4-FFF2-40B4-BE49-F238E27FC236}">
                <a16:creationId xmlns:a16="http://schemas.microsoft.com/office/drawing/2014/main" id="{5ADBD935-AB36-4D2A-9608-FB1B18456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025" y="5783263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42" name="Text Box 24">
            <a:extLst>
              <a:ext uri="{FF2B5EF4-FFF2-40B4-BE49-F238E27FC236}">
                <a16:creationId xmlns:a16="http://schemas.microsoft.com/office/drawing/2014/main" id="{3A3722B3-6077-481F-A7FF-DEA2795D8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0788" y="5781675"/>
            <a:ext cx="11938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S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43" name="Text Box 6">
            <a:extLst>
              <a:ext uri="{FF2B5EF4-FFF2-40B4-BE49-F238E27FC236}">
                <a16:creationId xmlns:a16="http://schemas.microsoft.com/office/drawing/2014/main" id="{0030E07F-6FFD-4568-9139-6D1A8BE70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8438" y="5794375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44" name="Text Box 24">
            <a:extLst>
              <a:ext uri="{FF2B5EF4-FFF2-40B4-BE49-F238E27FC236}">
                <a16:creationId xmlns:a16="http://schemas.microsoft.com/office/drawing/2014/main" id="{AC0B9D45-7ADD-4A93-894A-7E2D9157C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6088" y="5792788"/>
            <a:ext cx="76835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8478" name="Прямая со стрелкой 74">
            <a:extLst>
              <a:ext uri="{FF2B5EF4-FFF2-40B4-BE49-F238E27FC236}">
                <a16:creationId xmlns:a16="http://schemas.microsoft.com/office/drawing/2014/main" id="{E1B9909D-EA36-47F1-A643-078A5B9F2CD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7650" y="6042025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6" name="Правая фигурная скобка 145">
            <a:extLst>
              <a:ext uri="{FF2B5EF4-FFF2-40B4-BE49-F238E27FC236}">
                <a16:creationId xmlns:a16="http://schemas.microsoft.com/office/drawing/2014/main" id="{8199A94C-26C8-4012-B236-4B41E6D37585}"/>
              </a:ext>
            </a:extLst>
          </p:cNvPr>
          <p:cNvSpPr/>
          <p:nvPr/>
        </p:nvSpPr>
        <p:spPr bwMode="auto">
          <a:xfrm rot="5400000">
            <a:off x="2643188" y="4286250"/>
            <a:ext cx="214312" cy="4071938"/>
          </a:xfrm>
          <a:prstGeom prst="rightBrace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47" name="Text Box 6">
            <a:extLst>
              <a:ext uri="{FF2B5EF4-FFF2-40B4-BE49-F238E27FC236}">
                <a16:creationId xmlns:a16="http://schemas.microsoft.com/office/drawing/2014/main" id="{7A162B81-74A9-4606-89A0-AA0BAC1AF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6402388"/>
            <a:ext cx="1474788" cy="3079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000" b="1" i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два кетона</a:t>
            </a:r>
            <a:endParaRPr lang="ru-RU" sz="2000" i="1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48AE52D3-C905-4554-921A-3DE2D0F6AE83}"/>
              </a:ext>
            </a:extLst>
          </p:cNvPr>
          <p:cNvGrpSpPr/>
          <p:nvPr/>
        </p:nvGrpSpPr>
        <p:grpSpPr>
          <a:xfrm>
            <a:off x="644525" y="5073650"/>
            <a:ext cx="2019300" cy="1258888"/>
            <a:chOff x="644525" y="5073650"/>
            <a:chExt cx="2019300" cy="1258888"/>
          </a:xfrm>
        </p:grpSpPr>
        <p:grpSp>
          <p:nvGrpSpPr>
            <p:cNvPr id="18469" name="Группа 127">
              <a:extLst>
                <a:ext uri="{FF2B5EF4-FFF2-40B4-BE49-F238E27FC236}">
                  <a16:creationId xmlns:a16="http://schemas.microsoft.com/office/drawing/2014/main" id="{F26538D2-B4F3-4745-AC8C-6979B4B3E6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4525" y="5073650"/>
              <a:ext cx="2019300" cy="1258888"/>
              <a:chOff x="846338" y="5204064"/>
              <a:chExt cx="2019241" cy="1259715"/>
            </a:xfrm>
          </p:grpSpPr>
          <p:sp>
            <p:nvSpPr>
              <p:cNvPr id="18495" name="Text Box 14">
                <a:extLst>
                  <a:ext uri="{FF2B5EF4-FFF2-40B4-BE49-F238E27FC236}">
                    <a16:creationId xmlns:a16="http://schemas.microsoft.com/office/drawing/2014/main" id="{BB198C70-F605-4457-BFC5-6B1C68355B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2461" y="5884346"/>
                <a:ext cx="437809" cy="579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120" name="Line 44">
                <a:extLst>
                  <a:ext uri="{FF2B5EF4-FFF2-40B4-BE49-F238E27FC236}">
                    <a16:creationId xmlns:a16="http://schemas.microsoft.com/office/drawing/2014/main" id="{22DAD7C2-8CD8-40B1-B015-A030241778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3098" y="5632971"/>
                <a:ext cx="0" cy="3606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21" name="Text Box 45">
                <a:extLst>
                  <a:ext uri="{FF2B5EF4-FFF2-40B4-BE49-F238E27FC236}">
                    <a16:creationId xmlns:a16="http://schemas.microsoft.com/office/drawing/2014/main" id="{E116DA8C-FBD9-46AE-9E00-C8607E049D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3088" y="5204064"/>
                <a:ext cx="319079" cy="4924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O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122" name="Line 44">
                <a:extLst>
                  <a:ext uri="{FF2B5EF4-FFF2-40B4-BE49-F238E27FC236}">
                    <a16:creationId xmlns:a16="http://schemas.microsoft.com/office/drawing/2014/main" id="{0431E306-1A46-4DB0-8EFA-230560460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6757" y="5632971"/>
                <a:ext cx="0" cy="3606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99" name="Text Box 14">
                <a:extLst>
                  <a:ext uri="{FF2B5EF4-FFF2-40B4-BE49-F238E27FC236}">
                    <a16:creationId xmlns:a16="http://schemas.microsoft.com/office/drawing/2014/main" id="{459E3533-189F-4456-92C0-1C7F3DE75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6338" y="5874584"/>
                <a:ext cx="48122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R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125" name="Line 15">
                <a:extLst>
                  <a:ext uri="{FF2B5EF4-FFF2-40B4-BE49-F238E27FC236}">
                    <a16:creationId xmlns:a16="http://schemas.microsoft.com/office/drawing/2014/main" id="{74CF3074-2FA0-415B-B9B9-506FCCCC1D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4314" y="6169898"/>
                <a:ext cx="43019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501" name="Text Box 14">
                <a:extLst>
                  <a:ext uri="{FF2B5EF4-FFF2-40B4-BE49-F238E27FC236}">
                    <a16:creationId xmlns:a16="http://schemas.microsoft.com/office/drawing/2014/main" id="{73C865F0-1E45-4159-9539-6F07FD88F9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4357" y="5874584"/>
                <a:ext cx="48122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R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127" name="Line 15">
                <a:extLst>
                  <a:ext uri="{FF2B5EF4-FFF2-40B4-BE49-F238E27FC236}">
                    <a16:creationId xmlns:a16="http://schemas.microsoft.com/office/drawing/2014/main" id="{F892CF89-B18C-4D08-8F31-B4BCC2A94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7403" y="6169898"/>
                <a:ext cx="4302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</p:grpSp>
        <p:cxnSp>
          <p:nvCxnSpPr>
            <p:cNvPr id="18481" name="Прямая соединительная линия 147">
              <a:extLst>
                <a:ext uri="{FF2B5EF4-FFF2-40B4-BE49-F238E27FC236}">
                  <a16:creationId xmlns:a16="http://schemas.microsoft.com/office/drawing/2014/main" id="{468595EC-1633-4739-A8FD-763232EE192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2497932" y="5765006"/>
              <a:ext cx="144462" cy="73025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56E5D133-E04D-4278-BBB8-5A12983FDEB8}"/>
              </a:ext>
            </a:extLst>
          </p:cNvPr>
          <p:cNvGrpSpPr/>
          <p:nvPr/>
        </p:nvGrpSpPr>
        <p:grpSpPr>
          <a:xfrm>
            <a:off x="2795588" y="5073650"/>
            <a:ext cx="2019300" cy="1258888"/>
            <a:chOff x="2795588" y="5073650"/>
            <a:chExt cx="2019300" cy="1258888"/>
          </a:xfrm>
        </p:grpSpPr>
        <p:grpSp>
          <p:nvGrpSpPr>
            <p:cNvPr id="18471" name="Группа 129">
              <a:extLst>
                <a:ext uri="{FF2B5EF4-FFF2-40B4-BE49-F238E27FC236}">
                  <a16:creationId xmlns:a16="http://schemas.microsoft.com/office/drawing/2014/main" id="{AB3B8542-D9DF-4C0A-B722-2C74FA12EB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5588" y="5073650"/>
              <a:ext cx="2019300" cy="1258888"/>
              <a:chOff x="846338" y="5204064"/>
              <a:chExt cx="2019241" cy="1259715"/>
            </a:xfrm>
          </p:grpSpPr>
          <p:sp>
            <p:nvSpPr>
              <p:cNvPr id="18487" name="Text Box 14">
                <a:extLst>
                  <a:ext uri="{FF2B5EF4-FFF2-40B4-BE49-F238E27FC236}">
                    <a16:creationId xmlns:a16="http://schemas.microsoft.com/office/drawing/2014/main" id="{78A4E1B2-F590-4FA7-A470-E652A18443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2461" y="5884346"/>
                <a:ext cx="437809" cy="579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132" name="Line 44">
                <a:extLst>
                  <a:ext uri="{FF2B5EF4-FFF2-40B4-BE49-F238E27FC236}">
                    <a16:creationId xmlns:a16="http://schemas.microsoft.com/office/drawing/2014/main" id="{0058B59F-C952-4723-9CD3-0E33C5C30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3097" y="5632971"/>
                <a:ext cx="0" cy="3606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33" name="Text Box 45">
                <a:extLst>
                  <a:ext uri="{FF2B5EF4-FFF2-40B4-BE49-F238E27FC236}">
                    <a16:creationId xmlns:a16="http://schemas.microsoft.com/office/drawing/2014/main" id="{B25D07ED-7192-4381-B78D-042FA4AEC3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3088" y="5204064"/>
                <a:ext cx="319078" cy="4924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O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134" name="Line 44">
                <a:extLst>
                  <a:ext uri="{FF2B5EF4-FFF2-40B4-BE49-F238E27FC236}">
                    <a16:creationId xmlns:a16="http://schemas.microsoft.com/office/drawing/2014/main" id="{29747BCA-3449-49C4-99A7-11C41D1ECF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6757" y="5632971"/>
                <a:ext cx="0" cy="3606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91" name="Text Box 14">
                <a:extLst>
                  <a:ext uri="{FF2B5EF4-FFF2-40B4-BE49-F238E27FC236}">
                    <a16:creationId xmlns:a16="http://schemas.microsoft.com/office/drawing/2014/main" id="{7F0BBDDB-2F89-423C-909B-C908BB61B3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6338" y="5874584"/>
                <a:ext cx="48122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R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136" name="Line 15">
                <a:extLst>
                  <a:ext uri="{FF2B5EF4-FFF2-40B4-BE49-F238E27FC236}">
                    <a16:creationId xmlns:a16="http://schemas.microsoft.com/office/drawing/2014/main" id="{71ADBDE2-D13A-496D-B5C2-635F2E5FF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4313" y="6169898"/>
                <a:ext cx="4302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93" name="Text Box 14">
                <a:extLst>
                  <a:ext uri="{FF2B5EF4-FFF2-40B4-BE49-F238E27FC236}">
                    <a16:creationId xmlns:a16="http://schemas.microsoft.com/office/drawing/2014/main" id="{19E371B9-361E-48A5-9BFA-CE977B20D7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4357" y="5874584"/>
                <a:ext cx="48122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R</a:t>
                </a:r>
                <a:endParaRPr lang="ru-RU" altLang="ru-RU" sz="3200" b="1">
                  <a:effectLst/>
                </a:endParaRPr>
              </a:p>
            </p:txBody>
          </p:sp>
          <p:sp>
            <p:nvSpPr>
              <p:cNvPr id="138" name="Line 15">
                <a:extLst>
                  <a:ext uri="{FF2B5EF4-FFF2-40B4-BE49-F238E27FC236}">
                    <a16:creationId xmlns:a16="http://schemas.microsoft.com/office/drawing/2014/main" id="{8F586D26-C5F5-4C08-B5A2-921B78FA18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7403" y="6169898"/>
                <a:ext cx="43019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8482" name="Группа 150">
              <a:extLst>
                <a:ext uri="{FF2B5EF4-FFF2-40B4-BE49-F238E27FC236}">
                  <a16:creationId xmlns:a16="http://schemas.microsoft.com/office/drawing/2014/main" id="{B1646D02-1AF5-4A6B-B9DE-0A5C592615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4863" y="5710238"/>
              <a:ext cx="150812" cy="147637"/>
              <a:chOff x="4571206" y="4785528"/>
              <a:chExt cx="150586" cy="148434"/>
            </a:xfrm>
          </p:grpSpPr>
          <p:cxnSp>
            <p:nvCxnSpPr>
              <p:cNvPr id="18485" name="Прямая соединительная линия 148">
                <a:extLst>
                  <a:ext uri="{FF2B5EF4-FFF2-40B4-BE49-F238E27FC236}">
                    <a16:creationId xmlns:a16="http://schemas.microsoft.com/office/drawing/2014/main" id="{1DF83036-F49D-47F6-9B60-0AAAEC2C752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535487" y="4821247"/>
                <a:ext cx="143670" cy="72232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86" name="Прямая соединительная линия 149">
                <a:extLst>
                  <a:ext uri="{FF2B5EF4-FFF2-40B4-BE49-F238E27FC236}">
                    <a16:creationId xmlns:a16="http://schemas.microsoft.com/office/drawing/2014/main" id="{7D3AFADC-0F1C-43E3-8EB0-15BB486189F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613841" y="4826011"/>
                <a:ext cx="143670" cy="72232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07" name="Oval 85">
            <a:extLst>
              <a:ext uri="{FF2B5EF4-FFF2-40B4-BE49-F238E27FC236}">
                <a16:creationId xmlns:a16="http://schemas.microsoft.com/office/drawing/2014/main" id="{8049220C-A8E0-46B7-B95D-E1B93626F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43313"/>
            <a:ext cx="1384300" cy="1571625"/>
          </a:xfrm>
          <a:prstGeom prst="ellipse">
            <a:avLst/>
          </a:prstGeom>
          <a:noFill/>
          <a:ln w="25400">
            <a:solidFill>
              <a:srgbClr val="00B050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08" name="Oval 85">
            <a:extLst>
              <a:ext uri="{FF2B5EF4-FFF2-40B4-BE49-F238E27FC236}">
                <a16:creationId xmlns:a16="http://schemas.microsoft.com/office/drawing/2014/main" id="{952A77EF-5162-4731-9C57-4C68C5052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662363"/>
            <a:ext cx="1384300" cy="1571625"/>
          </a:xfrm>
          <a:prstGeom prst="ellipse">
            <a:avLst/>
          </a:prstGeom>
          <a:noFill/>
          <a:ln w="25400">
            <a:solidFill>
              <a:srgbClr val="00B050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39" grpId="0"/>
      <p:bldP spid="40" grpId="0"/>
      <p:bldP spid="41" grpId="0"/>
      <p:bldP spid="42" grpId="0"/>
      <p:bldP spid="43" grpId="0"/>
      <p:bldP spid="55" grpId="0"/>
      <p:bldP spid="56" grpId="0"/>
      <p:bldP spid="63" grpId="0" animBg="1"/>
      <p:bldP spid="64" grpId="0" animBg="1"/>
      <p:bldP spid="65" grpId="0" animBg="1"/>
      <p:bldP spid="70" grpId="0" animBg="1"/>
      <p:bldP spid="102" grpId="0"/>
      <p:bldP spid="103" grpId="0"/>
      <p:bldP spid="104" grpId="0"/>
      <p:bldP spid="105" grpId="0"/>
      <p:bldP spid="106" grpId="0"/>
      <p:bldP spid="114" grpId="0" animBg="1"/>
      <p:bldP spid="129" grpId="0"/>
      <p:bldP spid="139" grpId="0"/>
      <p:bldP spid="140" grpId="0"/>
      <p:bldP spid="141" grpId="0"/>
      <p:bldP spid="142" grpId="0"/>
      <p:bldP spid="143" grpId="0"/>
      <p:bldP spid="144" grpId="0"/>
      <p:bldP spid="146" grpId="0" animBg="1"/>
      <p:bldP spid="147" grpId="0"/>
      <p:bldP spid="107" grpId="0" animBg="1"/>
      <p:bldP spid="10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DE80ECE6-CC42-45BF-8855-D73909979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975" y="873125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" name="Text Box 24">
            <a:extLst>
              <a:ext uri="{FF2B5EF4-FFF2-40B4-BE49-F238E27FC236}">
                <a16:creationId xmlns:a16="http://schemas.microsoft.com/office/drawing/2014/main" id="{100CADCB-215F-4396-ACCB-52D9F7604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725" y="869950"/>
            <a:ext cx="13589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Mn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4252B0E4-7B94-41E6-9C22-F465C9C7E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4138" y="873125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" name="Text Box 24">
            <a:extLst>
              <a:ext uri="{FF2B5EF4-FFF2-40B4-BE49-F238E27FC236}">
                <a16:creationId xmlns:a16="http://schemas.microsoft.com/office/drawing/2014/main" id="{79BFB68A-93D6-4EDB-AA53-F7AA68265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871538"/>
            <a:ext cx="11938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S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57F655E9-52C6-45FB-BA52-66509823B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3" y="2317750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08FAB9CA-B03F-4D08-A704-C45908150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938" y="2314575"/>
            <a:ext cx="1336675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S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E2894F29-FE08-4CE5-8B9B-590718050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2788" y="2305050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" name="Text Box 24">
            <a:extLst>
              <a:ext uri="{FF2B5EF4-FFF2-40B4-BE49-F238E27FC236}">
                <a16:creationId xmlns:a16="http://schemas.microsoft.com/office/drawing/2014/main" id="{605740D9-90A8-4CF1-8D9F-FFD1F3164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550" y="2303463"/>
            <a:ext cx="11938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S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31CE6962-0C80-4FE2-ACD2-F496C51EA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9200" y="2316163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1" name="Text Box 24">
            <a:extLst>
              <a:ext uri="{FF2B5EF4-FFF2-40B4-BE49-F238E27FC236}">
                <a16:creationId xmlns:a16="http://schemas.microsoft.com/office/drawing/2014/main" id="{0C618C61-FCE2-4F5B-ABCB-63AD82F63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6850" y="2314575"/>
            <a:ext cx="76835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19468" name="Прямая со стрелкой 74">
            <a:extLst>
              <a:ext uri="{FF2B5EF4-FFF2-40B4-BE49-F238E27FC236}">
                <a16:creationId xmlns:a16="http://schemas.microsoft.com/office/drawing/2014/main" id="{9FF2B144-D22B-44AC-A164-279961D93DF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91313" y="1117600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9" name="Прямая со стрелкой 74">
            <a:extLst>
              <a:ext uri="{FF2B5EF4-FFF2-40B4-BE49-F238E27FC236}">
                <a16:creationId xmlns:a16="http://schemas.microsoft.com/office/drawing/2014/main" id="{7004EF51-D944-4463-A6BE-D21721C69D7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66788" y="2549525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470" name="Группа 21">
            <a:extLst>
              <a:ext uri="{FF2B5EF4-FFF2-40B4-BE49-F238E27FC236}">
                <a16:creationId xmlns:a16="http://schemas.microsoft.com/office/drawing/2014/main" id="{48C902FD-C8D0-4BE4-93F1-7D03B98C90AC}"/>
              </a:ext>
            </a:extLst>
          </p:cNvPr>
          <p:cNvGrpSpPr>
            <a:grpSpLocks/>
          </p:cNvGrpSpPr>
          <p:nvPr/>
        </p:nvGrpSpPr>
        <p:grpSpPr bwMode="auto">
          <a:xfrm>
            <a:off x="2435225" y="1725613"/>
            <a:ext cx="2111375" cy="1598612"/>
            <a:chOff x="2857488" y="1725374"/>
            <a:chExt cx="2111124" cy="1599071"/>
          </a:xfrm>
        </p:grpSpPr>
        <p:sp>
          <p:nvSpPr>
            <p:cNvPr id="19485" name="Text Box 14">
              <a:extLst>
                <a:ext uri="{FF2B5EF4-FFF2-40B4-BE49-F238E27FC236}">
                  <a16:creationId xmlns:a16="http://schemas.microsoft.com/office/drawing/2014/main" id="{128F3727-BC9A-4BB1-BCDD-A33BACE63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488" y="2235189"/>
              <a:ext cx="4812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 dirty="0">
                  <a:effectLst/>
                </a:rPr>
                <a:t>R</a:t>
              </a:r>
              <a:endParaRPr lang="ru-RU" altLang="ru-RU" sz="3200" b="1" dirty="0">
                <a:effectLst/>
              </a:endParaRPr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01814D38-EFA6-491C-A10D-242AAD910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427" y="2530467"/>
              <a:ext cx="43016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19487" name="Text Box 18">
              <a:extLst>
                <a:ext uri="{FF2B5EF4-FFF2-40B4-BE49-F238E27FC236}">
                  <a16:creationId xmlns:a16="http://schemas.microsoft.com/office/drawing/2014/main" id="{4447A6EB-3AC4-4B6D-99D0-0F6F05EFE6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3793" y="2227252"/>
              <a:ext cx="437809" cy="579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</a:t>
              </a:r>
              <a:endParaRPr lang="ru-RU" altLang="ru-RU" sz="3200" b="1">
                <a:effectLst/>
              </a:endParaRPr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5270F2B1-3882-46A7-9917-2AE42CA01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4955" y="2071548"/>
              <a:ext cx="360320" cy="2890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18" name="Line 27">
              <a:extLst>
                <a:ext uri="{FF2B5EF4-FFF2-40B4-BE49-F238E27FC236}">
                  <a16:creationId xmlns:a16="http://schemas.microsoft.com/office/drawing/2014/main" id="{3606B041-FFEE-41C5-8D08-2BCCE16C42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41622" y="2143006"/>
              <a:ext cx="360320" cy="2890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19" name="Line 29">
              <a:extLst>
                <a:ext uri="{FF2B5EF4-FFF2-40B4-BE49-F238E27FC236}">
                  <a16:creationId xmlns:a16="http://schemas.microsoft.com/office/drawing/2014/main" id="{2E0C4E37-B0B0-478E-9B66-DD1CD9AC5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1940" y="2674972"/>
              <a:ext cx="344446" cy="30012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0" name="Text Box 45">
              <a:extLst>
                <a:ext uri="{FF2B5EF4-FFF2-40B4-BE49-F238E27FC236}">
                  <a16:creationId xmlns:a16="http://schemas.microsoft.com/office/drawing/2014/main" id="{87921C1B-A0B0-4CA3-8685-697A4E006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8450" y="1725374"/>
              <a:ext cx="319049" cy="49226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21" name="Text Box 45">
              <a:extLst>
                <a:ext uri="{FF2B5EF4-FFF2-40B4-BE49-F238E27FC236}">
                  <a16:creationId xmlns:a16="http://schemas.microsoft.com/office/drawing/2014/main" id="{87821999-6A7D-4B6D-8039-C38152290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9561" y="2836943"/>
              <a:ext cx="619051" cy="48750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Н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23" name="Text Box 6">
            <a:extLst>
              <a:ext uri="{FF2B5EF4-FFF2-40B4-BE49-F238E27FC236}">
                <a16:creationId xmlns:a16="http://schemas.microsoft.com/office/drawing/2014/main" id="{2369015D-16EE-49AF-A089-89D37A004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2663" y="2303463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7" name="Text Box 24">
            <a:extLst>
              <a:ext uri="{FF2B5EF4-FFF2-40B4-BE49-F238E27FC236}">
                <a16:creationId xmlns:a16="http://schemas.microsoft.com/office/drawing/2014/main" id="{9D766C36-01C9-44E1-9DE3-B7A386819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2088" y="2303463"/>
            <a:ext cx="758825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СО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19473" name="Группа 46">
            <a:extLst>
              <a:ext uri="{FF2B5EF4-FFF2-40B4-BE49-F238E27FC236}">
                <a16:creationId xmlns:a16="http://schemas.microsoft.com/office/drawing/2014/main" id="{0BBCE402-41BB-4F60-8883-AC643632328E}"/>
              </a:ext>
            </a:extLst>
          </p:cNvPr>
          <p:cNvGrpSpPr>
            <a:grpSpLocks/>
          </p:cNvGrpSpPr>
          <p:nvPr/>
        </p:nvGrpSpPr>
        <p:grpSpPr bwMode="auto">
          <a:xfrm>
            <a:off x="941388" y="868363"/>
            <a:ext cx="2455862" cy="495300"/>
            <a:chOff x="3208338" y="4248160"/>
            <a:chExt cx="2457004" cy="495300"/>
          </a:xfrm>
        </p:grpSpPr>
        <p:sp>
          <p:nvSpPr>
            <p:cNvPr id="39" name="Text Box 5">
              <a:extLst>
                <a:ext uri="{FF2B5EF4-FFF2-40B4-BE49-F238E27FC236}">
                  <a16:creationId xmlns:a16="http://schemas.microsoft.com/office/drawing/2014/main" id="{59044489-7CD1-48E1-AFCF-2D1F8C7440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9340" y="4249747"/>
              <a:ext cx="592413" cy="4937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0" name="Line 7">
              <a:extLst>
                <a:ext uri="{FF2B5EF4-FFF2-40B4-BE49-F238E27FC236}">
                  <a16:creationId xmlns:a16="http://schemas.microsoft.com/office/drawing/2014/main" id="{2ED2E01B-F25D-4099-AE43-A91E2B807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104" y="4535497"/>
              <a:ext cx="36053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1" name="Line 8">
              <a:extLst>
                <a:ext uri="{FF2B5EF4-FFF2-40B4-BE49-F238E27FC236}">
                  <a16:creationId xmlns:a16="http://schemas.microsoft.com/office/drawing/2014/main" id="{05C6580E-078C-4731-BB2D-EC9E75BA3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2751" y="4446597"/>
              <a:ext cx="36053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2" name="Text Box 9">
              <a:extLst>
                <a:ext uri="{FF2B5EF4-FFF2-40B4-BE49-F238E27FC236}">
                  <a16:creationId xmlns:a16="http://schemas.microsoft.com/office/drawing/2014/main" id="{449BB1E9-E2AE-4876-836E-D7205A424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8338" y="4248160"/>
              <a:ext cx="719471" cy="4889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3" name="Text Box 15">
              <a:extLst>
                <a:ext uri="{FF2B5EF4-FFF2-40B4-BE49-F238E27FC236}">
                  <a16:creationId xmlns:a16="http://schemas.microsoft.com/office/drawing/2014/main" id="{0010A0AD-76C4-45AA-8A35-39B1CE3744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8342" y="4248160"/>
              <a:ext cx="297000" cy="49212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R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" name="Line 8">
              <a:extLst>
                <a:ext uri="{FF2B5EF4-FFF2-40B4-BE49-F238E27FC236}">
                  <a16:creationId xmlns:a16="http://schemas.microsoft.com/office/drawing/2014/main" id="{71415A6D-B1EC-448B-AED4-AF396B55D5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8106" y="4492635"/>
              <a:ext cx="36053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sp>
        <p:nvSpPr>
          <p:cNvPr id="48" name="Полилиния 47">
            <a:extLst>
              <a:ext uri="{FF2B5EF4-FFF2-40B4-BE49-F238E27FC236}">
                <a16:creationId xmlns:a16="http://schemas.microsoft.com/office/drawing/2014/main" id="{EA0FE6D2-5F58-4707-9238-48C440832CC7}"/>
              </a:ext>
            </a:extLst>
          </p:cNvPr>
          <p:cNvSpPr/>
          <p:nvPr/>
        </p:nvSpPr>
        <p:spPr bwMode="auto">
          <a:xfrm>
            <a:off x="1884363" y="904875"/>
            <a:ext cx="46037" cy="409575"/>
          </a:xfrm>
          <a:custGeom>
            <a:avLst/>
            <a:gdLst>
              <a:gd name="connsiteX0" fmla="*/ 0 w 39328"/>
              <a:gd name="connsiteY0" fmla="*/ 0 h 188615"/>
              <a:gd name="connsiteX1" fmla="*/ 32657 w 39328"/>
              <a:gd name="connsiteY1" fmla="*/ 21771 h 188615"/>
              <a:gd name="connsiteX2" fmla="*/ 10885 w 39328"/>
              <a:gd name="connsiteY2" fmla="*/ 130629 h 188615"/>
              <a:gd name="connsiteX3" fmla="*/ 32657 w 39328"/>
              <a:gd name="connsiteY3" fmla="*/ 185057 h 18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28" h="188615">
                <a:moveTo>
                  <a:pt x="0" y="0"/>
                </a:moveTo>
                <a:cubicBezTo>
                  <a:pt x="10886" y="7257"/>
                  <a:pt x="29819" y="9000"/>
                  <a:pt x="32657" y="21771"/>
                </a:cubicBezTo>
                <a:cubicBezTo>
                  <a:pt x="39328" y="51791"/>
                  <a:pt x="21307" y="99363"/>
                  <a:pt x="10885" y="130629"/>
                </a:cubicBezTo>
                <a:cubicBezTo>
                  <a:pt x="22483" y="188615"/>
                  <a:pt x="3269" y="185057"/>
                  <a:pt x="32657" y="185057"/>
                </a:cubicBezTo>
              </a:path>
            </a:pathLst>
          </a:cu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cxnSp>
        <p:nvCxnSpPr>
          <p:cNvPr id="19475" name="Прямая со стрелкой 74">
            <a:extLst>
              <a:ext uri="{FF2B5EF4-FFF2-40B4-BE49-F238E27FC236}">
                <a16:creationId xmlns:a16="http://schemas.microsoft.com/office/drawing/2014/main" id="{D09175A8-F576-4E6D-AE2D-ADB30346DC86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1107282" y="1607343"/>
            <a:ext cx="571500" cy="21431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6" name="Прямая со стрелкой 74">
            <a:extLst>
              <a:ext uri="{FF2B5EF4-FFF2-40B4-BE49-F238E27FC236}">
                <a16:creationId xmlns:a16="http://schemas.microsoft.com/office/drawing/2014/main" id="{A57A59FD-2A83-4965-B573-36E2484A1F45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2678906" y="1678782"/>
            <a:ext cx="500063" cy="28575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Oval 85">
            <a:extLst>
              <a:ext uri="{FF2B5EF4-FFF2-40B4-BE49-F238E27FC236}">
                <a16:creationId xmlns:a16="http://schemas.microsoft.com/office/drawing/2014/main" id="{FE4E344E-B0E9-486A-A02A-37CE28FE5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698500"/>
            <a:ext cx="1027112" cy="785813"/>
          </a:xfrm>
          <a:prstGeom prst="ellipse">
            <a:avLst/>
          </a:prstGeom>
          <a:noFill/>
          <a:ln w="25400">
            <a:solidFill>
              <a:srgbClr val="00B050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37" name="Oval 85">
            <a:extLst>
              <a:ext uri="{FF2B5EF4-FFF2-40B4-BE49-F238E27FC236}">
                <a16:creationId xmlns:a16="http://schemas.microsoft.com/office/drawing/2014/main" id="{FED90335-FA98-4711-A00B-CD1CD373A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488" y="554038"/>
            <a:ext cx="1504950" cy="1143000"/>
          </a:xfrm>
          <a:prstGeom prst="ellipse">
            <a:avLst/>
          </a:prstGeom>
          <a:noFill/>
          <a:ln w="25400">
            <a:solidFill>
              <a:srgbClr val="00B050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23" grpId="0"/>
      <p:bldP spid="27" grpId="0"/>
      <p:bldP spid="48" grpId="0" animBg="1"/>
      <p:bldP spid="36" grpId="0" animBg="1"/>
      <p:bldP spid="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3A0EFBEB-772E-4D26-944D-77FF85F5A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6738" y="873125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" name="Text Box 24">
            <a:extLst>
              <a:ext uri="{FF2B5EF4-FFF2-40B4-BE49-F238E27FC236}">
                <a16:creationId xmlns:a16="http://schemas.microsoft.com/office/drawing/2014/main" id="{C40D4A86-1169-4980-B3CC-A6DBCB4E7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3788" y="869950"/>
            <a:ext cx="13589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Mn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73C5E9D0-CA20-4723-9A8B-F44B5CF9E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873125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" name="Text Box 24">
            <a:extLst>
              <a:ext uri="{FF2B5EF4-FFF2-40B4-BE49-F238E27FC236}">
                <a16:creationId xmlns:a16="http://schemas.microsoft.com/office/drawing/2014/main" id="{5BEA66D7-703A-4825-963E-0CC3B9196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8475" y="871538"/>
            <a:ext cx="11938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S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20486" name="Прямая со стрелкой 74">
            <a:extLst>
              <a:ext uri="{FF2B5EF4-FFF2-40B4-BE49-F238E27FC236}">
                <a16:creationId xmlns:a16="http://schemas.microsoft.com/office/drawing/2014/main" id="{6C593D9E-C7AB-4F65-A7F6-AE7A3D46A1A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085138" y="1117600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0487" name="Группа 19">
            <a:extLst>
              <a:ext uri="{FF2B5EF4-FFF2-40B4-BE49-F238E27FC236}">
                <a16:creationId xmlns:a16="http://schemas.microsoft.com/office/drawing/2014/main" id="{DFAB3E86-EFCC-47CC-83F4-BE8F52FE7EB2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839788"/>
            <a:ext cx="4051300" cy="1290637"/>
            <a:chOff x="285720" y="3837214"/>
            <a:chExt cx="4050227" cy="1289606"/>
          </a:xfrm>
        </p:grpSpPr>
        <p:sp>
          <p:nvSpPr>
            <p:cNvPr id="20568" name="Text Box 14">
              <a:extLst>
                <a:ext uri="{FF2B5EF4-FFF2-40B4-BE49-F238E27FC236}">
                  <a16:creationId xmlns:a16="http://schemas.microsoft.com/office/drawing/2014/main" id="{C794E520-EF55-4671-B23E-77C5BCA89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6121" y="3846976"/>
              <a:ext cx="4812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</a:t>
              </a:r>
              <a:endParaRPr lang="ru-RU" altLang="ru-RU" sz="3200" b="1">
                <a:effectLst/>
              </a:endParaRPr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8A67B4BB-77CC-4AE7-91F8-B7525B599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2477" y="4076735"/>
              <a:ext cx="43009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BFB065EF-7A49-44D4-9412-67576235D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2477" y="4181426"/>
              <a:ext cx="43009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0571" name="Text Box 18">
              <a:extLst>
                <a:ext uri="{FF2B5EF4-FFF2-40B4-BE49-F238E27FC236}">
                  <a16:creationId xmlns:a16="http://schemas.microsoft.com/office/drawing/2014/main" id="{6866348C-A6D5-44AA-A1F3-9026296EC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384" y="3839039"/>
              <a:ext cx="77777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H</a:t>
              </a:r>
              <a:endParaRPr lang="ru-RU" altLang="ru-RU" sz="3200" b="1">
                <a:effectLst/>
              </a:endParaRPr>
            </a:p>
          </p:txBody>
        </p:sp>
        <p:sp>
          <p:nvSpPr>
            <p:cNvPr id="12" name="Line 44">
              <a:extLst>
                <a:ext uri="{FF2B5EF4-FFF2-40B4-BE49-F238E27FC236}">
                  <a16:creationId xmlns:a16="http://schemas.microsoft.com/office/drawing/2014/main" id="{109CF1AA-16FE-40F1-87C8-C3F25C79F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2659" y="4335291"/>
              <a:ext cx="0" cy="36166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13" name="Text Box 45">
              <a:extLst>
                <a:ext uri="{FF2B5EF4-FFF2-40B4-BE49-F238E27FC236}">
                  <a16:creationId xmlns:a16="http://schemas.microsoft.com/office/drawing/2014/main" id="{033F18FA-E601-4986-BBB9-14626551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125" y="4635088"/>
              <a:ext cx="745927" cy="49173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20574" name="Text Box 14">
              <a:extLst>
                <a:ext uri="{FF2B5EF4-FFF2-40B4-BE49-F238E27FC236}">
                  <a16:creationId xmlns:a16="http://schemas.microsoft.com/office/drawing/2014/main" id="{09A3FBAF-0186-4D96-9AFC-5DD5278A9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3837214"/>
              <a:ext cx="93006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H</a:t>
              </a:r>
              <a:r>
                <a:rPr lang="en-US" altLang="ru-RU" sz="3200" b="1" baseline="-25000">
                  <a:effectLst/>
                </a:rPr>
                <a:t>3</a:t>
              </a:r>
              <a:endParaRPr lang="ru-RU" altLang="ru-RU" sz="3200" b="1" baseline="-25000">
                <a:effectLst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1FF3690E-8830-4070-B3D4-2623622CA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5763" y="4132253"/>
              <a:ext cx="43009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0576" name="Text Box 14">
              <a:extLst>
                <a:ext uri="{FF2B5EF4-FFF2-40B4-BE49-F238E27FC236}">
                  <a16:creationId xmlns:a16="http://schemas.microsoft.com/office/drawing/2014/main" id="{A8F6EEC1-875B-4CF1-A785-0F18EE9E4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5884" y="3837214"/>
              <a:ext cx="93006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H</a:t>
              </a:r>
              <a:r>
                <a:rPr lang="en-US" altLang="ru-RU" sz="3200" b="1" baseline="-25000">
                  <a:effectLst/>
                </a:rPr>
                <a:t>3</a:t>
              </a:r>
              <a:endParaRPr lang="ru-RU" altLang="ru-RU" sz="3200" b="1" baseline="-25000">
                <a:effectLst/>
              </a:endParaRPr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E6D629F7-101E-404A-829B-FFE82EDE6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8193" y="4132253"/>
              <a:ext cx="43009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sp>
        <p:nvSpPr>
          <p:cNvPr id="21" name="Text Box 6">
            <a:extLst>
              <a:ext uri="{FF2B5EF4-FFF2-40B4-BE49-F238E27FC236}">
                <a16:creationId xmlns:a16="http://schemas.microsoft.com/office/drawing/2014/main" id="{3282A079-06D3-43B2-917A-0287711CD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868363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5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2" name="Text Box 6">
            <a:extLst>
              <a:ext uri="{FF2B5EF4-FFF2-40B4-BE49-F238E27FC236}">
                <a16:creationId xmlns:a16="http://schemas.microsoft.com/office/drawing/2014/main" id="{E43898C7-59A0-41DD-97A4-A0849E2E2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38" y="868363"/>
            <a:ext cx="22701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6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3" name="Text Box 6">
            <a:extLst>
              <a:ext uri="{FF2B5EF4-FFF2-40B4-BE49-F238E27FC236}">
                <a16:creationId xmlns:a16="http://schemas.microsoft.com/office/drawing/2014/main" id="{04ACB254-7975-4D32-878B-A87772BF4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0663" y="868363"/>
            <a:ext cx="2286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9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20491" name="Группа 23">
            <a:extLst>
              <a:ext uri="{FF2B5EF4-FFF2-40B4-BE49-F238E27FC236}">
                <a16:creationId xmlns:a16="http://schemas.microsoft.com/office/drawing/2014/main" id="{3286E89E-DCF1-468D-8947-A75CCCB3199D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465388"/>
            <a:ext cx="2919412" cy="1260475"/>
            <a:chOff x="395938" y="5204064"/>
            <a:chExt cx="2918482" cy="1259715"/>
          </a:xfrm>
        </p:grpSpPr>
        <p:sp>
          <p:nvSpPr>
            <p:cNvPr id="20560" name="Text Box 14">
              <a:extLst>
                <a:ext uri="{FF2B5EF4-FFF2-40B4-BE49-F238E27FC236}">
                  <a16:creationId xmlns:a16="http://schemas.microsoft.com/office/drawing/2014/main" id="{C3F0677B-2F2A-42C1-B59D-159547BB61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461" y="5884346"/>
              <a:ext cx="437809" cy="579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</a:t>
              </a:r>
              <a:endParaRPr lang="ru-RU" altLang="ru-RU" sz="3200" b="1">
                <a:effectLst/>
              </a:endParaRPr>
            </a:p>
          </p:txBody>
        </p:sp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D0650464-5CA7-4B81-B1B6-E75A59DDF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3123" y="5632431"/>
              <a:ext cx="0" cy="3601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7" name="Text Box 45">
              <a:extLst>
                <a:ext uri="{FF2B5EF4-FFF2-40B4-BE49-F238E27FC236}">
                  <a16:creationId xmlns:a16="http://schemas.microsoft.com/office/drawing/2014/main" id="{63A49220-BDE2-46CA-ADBC-16C738B2FA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3143" y="5204064"/>
              <a:ext cx="318985" cy="49182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O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28" name="Line 44">
              <a:extLst>
                <a:ext uri="{FF2B5EF4-FFF2-40B4-BE49-F238E27FC236}">
                  <a16:creationId xmlns:a16="http://schemas.microsoft.com/office/drawing/2014/main" id="{83A337A2-D645-4F25-BA64-E5D725364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6757" y="5632431"/>
              <a:ext cx="0" cy="3601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0564" name="Text Box 14">
              <a:extLst>
                <a:ext uri="{FF2B5EF4-FFF2-40B4-BE49-F238E27FC236}">
                  <a16:creationId xmlns:a16="http://schemas.microsoft.com/office/drawing/2014/main" id="{60B573F1-78DB-46F1-BB4A-3EDF0F632E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938" y="5874584"/>
              <a:ext cx="93006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H</a:t>
              </a:r>
              <a:r>
                <a:rPr lang="en-US" altLang="ru-RU" sz="3200" b="1" baseline="-25000">
                  <a:effectLst/>
                </a:rPr>
                <a:t>3</a:t>
              </a:r>
              <a:endParaRPr lang="ru-RU" altLang="ru-RU" sz="3200" b="1" baseline="-25000">
                <a:effectLst/>
              </a:endParaRPr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0711C936-251C-4637-BCDD-13E090F505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4501" y="6170268"/>
              <a:ext cx="4300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0566" name="Text Box 14">
              <a:extLst>
                <a:ext uri="{FF2B5EF4-FFF2-40B4-BE49-F238E27FC236}">
                  <a16:creationId xmlns:a16="http://schemas.microsoft.com/office/drawing/2014/main" id="{50A359C3-9A87-4F4D-9735-A404CBAB9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4357" y="5874584"/>
              <a:ext cx="93006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H</a:t>
              </a:r>
              <a:r>
                <a:rPr lang="en-US" altLang="ru-RU" sz="3200" b="1" baseline="-25000">
                  <a:effectLst/>
                </a:rPr>
                <a:t>3</a:t>
              </a:r>
              <a:endParaRPr lang="ru-RU" altLang="ru-RU" sz="3200" b="1" baseline="-25000">
                <a:effectLst/>
              </a:endParaRPr>
            </a:p>
          </p:txBody>
        </p:sp>
        <p:sp>
          <p:nvSpPr>
            <p:cNvPr id="32" name="Line 15">
              <a:extLst>
                <a:ext uri="{FF2B5EF4-FFF2-40B4-BE49-F238E27FC236}">
                  <a16:creationId xmlns:a16="http://schemas.microsoft.com/office/drawing/2014/main" id="{0C70D57A-3B82-4D81-8396-1FF2C95D6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7368" y="6170268"/>
              <a:ext cx="43166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sp>
        <p:nvSpPr>
          <p:cNvPr id="33" name="Text Box 6">
            <a:extLst>
              <a:ext uri="{FF2B5EF4-FFF2-40B4-BE49-F238E27FC236}">
                <a16:creationId xmlns:a16="http://schemas.microsoft.com/office/drawing/2014/main" id="{D4EB8550-0C7F-48AB-9631-614007D42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8" y="3181350"/>
            <a:ext cx="227012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5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4" name="Text Box 6">
            <a:extLst>
              <a:ext uri="{FF2B5EF4-FFF2-40B4-BE49-F238E27FC236}">
                <a16:creationId xmlns:a16="http://schemas.microsoft.com/office/drawing/2014/main" id="{F1337890-65FF-40BC-89AD-83C5EFFA0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00" y="3176588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DC24C973-89F9-402A-B540-24E57B969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7113" y="3181350"/>
            <a:ext cx="227012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5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20495" name="Группа 43">
            <a:extLst>
              <a:ext uri="{FF2B5EF4-FFF2-40B4-BE49-F238E27FC236}">
                <a16:creationId xmlns:a16="http://schemas.microsoft.com/office/drawing/2014/main" id="{C7710491-2C1B-4E7C-8D46-99349AF67CF7}"/>
              </a:ext>
            </a:extLst>
          </p:cNvPr>
          <p:cNvGrpSpPr>
            <a:grpSpLocks/>
          </p:cNvGrpSpPr>
          <p:nvPr/>
        </p:nvGrpSpPr>
        <p:grpSpPr bwMode="auto">
          <a:xfrm>
            <a:off x="3732213" y="2616200"/>
            <a:ext cx="2543175" cy="1598613"/>
            <a:chOff x="4527098" y="2615747"/>
            <a:chExt cx="2543187" cy="1599071"/>
          </a:xfrm>
        </p:grpSpPr>
        <p:sp>
          <p:nvSpPr>
            <p:cNvPr id="20552" name="Text Box 14">
              <a:extLst>
                <a:ext uri="{FF2B5EF4-FFF2-40B4-BE49-F238E27FC236}">
                  <a16:creationId xmlns:a16="http://schemas.microsoft.com/office/drawing/2014/main" id="{45AA905B-D3E4-4AD9-80ED-951E61372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7098" y="3125562"/>
              <a:ext cx="93006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H</a:t>
              </a:r>
              <a:r>
                <a:rPr lang="en-US" altLang="ru-RU" sz="3200" b="1" baseline="-25000">
                  <a:effectLst/>
                </a:rPr>
                <a:t>3</a:t>
              </a:r>
              <a:endParaRPr lang="ru-RU" altLang="ru-RU" sz="3200" b="1" baseline="-25000">
                <a:effectLst/>
              </a:endParaRPr>
            </a:p>
          </p:txBody>
        </p:sp>
        <p:sp>
          <p:nvSpPr>
            <p:cNvPr id="37" name="Line 15">
              <a:extLst>
                <a:ext uri="{FF2B5EF4-FFF2-40B4-BE49-F238E27FC236}">
                  <a16:creationId xmlns:a16="http://schemas.microsoft.com/office/drawing/2014/main" id="{9AB17F97-ADFA-440D-A1DF-841990D0C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6889" y="3420841"/>
              <a:ext cx="4302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0554" name="Text Box 18">
              <a:extLst>
                <a:ext uri="{FF2B5EF4-FFF2-40B4-BE49-F238E27FC236}">
                  <a16:creationId xmlns:a16="http://schemas.microsoft.com/office/drawing/2014/main" id="{6227F331-4770-4462-A5E2-20058E234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5466" y="3117625"/>
              <a:ext cx="437809" cy="579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</a:t>
              </a:r>
              <a:endParaRPr lang="ru-RU" altLang="ru-RU" sz="3200" b="1">
                <a:effectLst/>
              </a:endParaRPr>
            </a:p>
          </p:txBody>
        </p:sp>
        <p:sp>
          <p:nvSpPr>
            <p:cNvPr id="39" name="Line 19">
              <a:extLst>
                <a:ext uri="{FF2B5EF4-FFF2-40B4-BE49-F238E27FC236}">
                  <a16:creationId xmlns:a16="http://schemas.microsoft.com/office/drawing/2014/main" id="{2A9B12FE-74AF-4938-BA90-E93B74818C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76505" y="2961921"/>
              <a:ext cx="360364" cy="2890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0" name="Line 27">
              <a:extLst>
                <a:ext uri="{FF2B5EF4-FFF2-40B4-BE49-F238E27FC236}">
                  <a16:creationId xmlns:a16="http://schemas.microsoft.com/office/drawing/2014/main" id="{FF68792F-0D50-4D43-A093-84AF1FB1B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43181" y="3033380"/>
              <a:ext cx="360364" cy="2890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1" name="Line 29">
              <a:extLst>
                <a:ext uri="{FF2B5EF4-FFF2-40B4-BE49-F238E27FC236}">
                  <a16:creationId xmlns:a16="http://schemas.microsoft.com/office/drawing/2014/main" id="{4C9B2B65-6E3A-40D8-99B1-61183F32D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03492" y="3565344"/>
              <a:ext cx="344490" cy="3001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2" name="Text Box 45">
              <a:extLst>
                <a:ext uri="{FF2B5EF4-FFF2-40B4-BE49-F238E27FC236}">
                  <a16:creationId xmlns:a16="http://schemas.microsoft.com/office/drawing/2014/main" id="{124ED9AA-3E74-4D76-A797-21D9A6E1B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0044" y="2615747"/>
              <a:ext cx="319090" cy="49226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3" name="Text Box 45">
              <a:extLst>
                <a:ext uri="{FF2B5EF4-FFF2-40B4-BE49-F238E27FC236}">
                  <a16:creationId xmlns:a16="http://schemas.microsoft.com/office/drawing/2014/main" id="{25A7FD2E-AB69-4238-934D-9382C7645B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1157" y="3727315"/>
              <a:ext cx="619128" cy="48750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Н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45" name="Text Box 6">
            <a:extLst>
              <a:ext uri="{FF2B5EF4-FFF2-40B4-BE49-F238E27FC236}">
                <a16:creationId xmlns:a16="http://schemas.microsoft.com/office/drawing/2014/main" id="{C7386443-C192-43C8-85D5-60D563DC8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0" y="4470400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6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6" name="Text Box 24">
            <a:extLst>
              <a:ext uri="{FF2B5EF4-FFF2-40B4-BE49-F238E27FC236}">
                <a16:creationId xmlns:a16="http://schemas.microsoft.com/office/drawing/2014/main" id="{B97DF794-B5BF-4712-AF15-52D67442F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9688" y="4467225"/>
            <a:ext cx="1336675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SO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7" name="Text Box 6">
            <a:extLst>
              <a:ext uri="{FF2B5EF4-FFF2-40B4-BE49-F238E27FC236}">
                <a16:creationId xmlns:a16="http://schemas.microsoft.com/office/drawing/2014/main" id="{77CCF478-5895-4C12-BC2B-76C731FB3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4457700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3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8" name="Text Box 24">
            <a:extLst>
              <a:ext uri="{FF2B5EF4-FFF2-40B4-BE49-F238E27FC236}">
                <a16:creationId xmlns:a16="http://schemas.microsoft.com/office/drawing/2014/main" id="{C47379B2-F446-43CE-8374-F3B46C68D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88" y="4456113"/>
            <a:ext cx="1195387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K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en-US" sz="3200" b="1" dirty="0">
                <a:effectLst/>
                <a:latin typeface="Arial" charset="0"/>
                <a:cs typeface="Arial" charset="0"/>
              </a:rPr>
              <a:t>S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9" name="Text Box 6">
            <a:extLst>
              <a:ext uri="{FF2B5EF4-FFF2-40B4-BE49-F238E27FC236}">
                <a16:creationId xmlns:a16="http://schemas.microsoft.com/office/drawing/2014/main" id="{8FEF6518-13D9-4920-9176-C07F8F8F1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4338" y="4468813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9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0" name="Text Box 24">
            <a:extLst>
              <a:ext uri="{FF2B5EF4-FFF2-40B4-BE49-F238E27FC236}">
                <a16:creationId xmlns:a16="http://schemas.microsoft.com/office/drawing/2014/main" id="{7004B778-FE50-4CA3-A1AD-E94037C3A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1350" y="4467225"/>
            <a:ext cx="76835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H</a:t>
            </a:r>
            <a:r>
              <a:rPr lang="en-US" sz="3200" b="1" baseline="-25000" dirty="0">
                <a:effectLst/>
                <a:latin typeface="Arial" charset="0"/>
                <a:cs typeface="Arial" charset="0"/>
              </a:rPr>
              <a:t>2</a:t>
            </a:r>
            <a:r>
              <a:rPr lang="ru-RU" sz="3200" b="1" dirty="0">
                <a:effectLst/>
                <a:latin typeface="Arial" charset="0"/>
                <a:cs typeface="Arial" charset="0"/>
              </a:rPr>
              <a:t>О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1" name="Text Box 6">
            <a:extLst>
              <a:ext uri="{FF2B5EF4-FFF2-40B4-BE49-F238E27FC236}">
                <a16:creationId xmlns:a16="http://schemas.microsoft.com/office/drawing/2014/main" id="{E0F153BE-6831-4AFE-A61B-30CC0DFE7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3163" y="3187700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2" name="Text Box 6">
            <a:extLst>
              <a:ext uri="{FF2B5EF4-FFF2-40B4-BE49-F238E27FC236}">
                <a16:creationId xmlns:a16="http://schemas.microsoft.com/office/drawing/2014/main" id="{A25683A2-AFB8-4413-A0E3-D5523A42F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700" y="4462463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3" name="Text Box 6">
            <a:extLst>
              <a:ext uri="{FF2B5EF4-FFF2-40B4-BE49-F238E27FC236}">
                <a16:creationId xmlns:a16="http://schemas.microsoft.com/office/drawing/2014/main" id="{C2FCD3B9-FC48-49E0-AFC3-DB1DD8D74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4225" y="4452938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4" name="Text Box 6">
            <a:extLst>
              <a:ext uri="{FF2B5EF4-FFF2-40B4-BE49-F238E27FC236}">
                <a16:creationId xmlns:a16="http://schemas.microsoft.com/office/drawing/2014/main" id="{6B52ED64-C9FD-4347-9B5F-2382D3F01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150" y="4448175"/>
            <a:ext cx="2413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5" name="Text Box 6">
            <a:extLst>
              <a:ext uri="{FF2B5EF4-FFF2-40B4-BE49-F238E27FC236}">
                <a16:creationId xmlns:a16="http://schemas.microsoft.com/office/drawing/2014/main" id="{1A277105-6859-452D-82FE-252A17A57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8" y="3709988"/>
            <a:ext cx="977900" cy="3079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000" b="1" i="1" dirty="0">
                <a:effectLst/>
                <a:latin typeface="Arial" charset="0"/>
                <a:cs typeface="Arial" charset="0"/>
              </a:rPr>
              <a:t>ацетон</a:t>
            </a:r>
            <a:endParaRPr lang="ru-RU" sz="2000" i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6" name="Text Box 6">
            <a:extLst>
              <a:ext uri="{FF2B5EF4-FFF2-40B4-BE49-F238E27FC236}">
                <a16:creationId xmlns:a16="http://schemas.microsoft.com/office/drawing/2014/main" id="{06D65654-7189-419E-B12C-D219733CA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3786188"/>
            <a:ext cx="1801813" cy="3079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000" b="1" i="1" dirty="0">
                <a:effectLst/>
                <a:latin typeface="Arial" charset="0"/>
                <a:cs typeface="Arial" charset="0"/>
              </a:rPr>
              <a:t>уксусная к-та</a:t>
            </a:r>
            <a:endParaRPr lang="ru-RU" sz="2000" i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7" name="Полилиния 56">
            <a:extLst>
              <a:ext uri="{FF2B5EF4-FFF2-40B4-BE49-F238E27FC236}">
                <a16:creationId xmlns:a16="http://schemas.microsoft.com/office/drawing/2014/main" id="{C4E5731B-1DE6-42C7-AA25-708EEF9946D7}"/>
              </a:ext>
            </a:extLst>
          </p:cNvPr>
          <p:cNvSpPr/>
          <p:nvPr/>
        </p:nvSpPr>
        <p:spPr bwMode="auto">
          <a:xfrm>
            <a:off x="2214563" y="928688"/>
            <a:ext cx="46037" cy="373062"/>
          </a:xfrm>
          <a:custGeom>
            <a:avLst/>
            <a:gdLst>
              <a:gd name="connsiteX0" fmla="*/ 0 w 39328"/>
              <a:gd name="connsiteY0" fmla="*/ 0 h 188615"/>
              <a:gd name="connsiteX1" fmla="*/ 32657 w 39328"/>
              <a:gd name="connsiteY1" fmla="*/ 21771 h 188615"/>
              <a:gd name="connsiteX2" fmla="*/ 10885 w 39328"/>
              <a:gd name="connsiteY2" fmla="*/ 130629 h 188615"/>
              <a:gd name="connsiteX3" fmla="*/ 32657 w 39328"/>
              <a:gd name="connsiteY3" fmla="*/ 185057 h 18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28" h="188615">
                <a:moveTo>
                  <a:pt x="0" y="0"/>
                </a:moveTo>
                <a:cubicBezTo>
                  <a:pt x="10886" y="7257"/>
                  <a:pt x="29819" y="9000"/>
                  <a:pt x="32657" y="21771"/>
                </a:cubicBezTo>
                <a:cubicBezTo>
                  <a:pt x="39328" y="51791"/>
                  <a:pt x="21307" y="99363"/>
                  <a:pt x="10885" y="130629"/>
                </a:cubicBezTo>
                <a:cubicBezTo>
                  <a:pt x="22483" y="188615"/>
                  <a:pt x="3269" y="185057"/>
                  <a:pt x="32657" y="185057"/>
                </a:cubicBezTo>
              </a:path>
            </a:pathLst>
          </a:cu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58" name="Text Box 67">
            <a:extLst>
              <a:ext uri="{FF2B5EF4-FFF2-40B4-BE49-F238E27FC236}">
                <a16:creationId xmlns:a16="http://schemas.microsoft.com/office/drawing/2014/main" id="{4A71CBF6-160F-440D-A633-47F86B36F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711200"/>
            <a:ext cx="4254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1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9" name="Text Box 67">
            <a:extLst>
              <a:ext uri="{FF2B5EF4-FFF2-40B4-BE49-F238E27FC236}">
                <a16:creationId xmlns:a16="http://schemas.microsoft.com/office/drawing/2014/main" id="{329B14C1-8891-4649-A9EF-22487B893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715963"/>
            <a:ext cx="2984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0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0" name="Text Box 67">
            <a:extLst>
              <a:ext uri="{FF2B5EF4-FFF2-40B4-BE49-F238E27FC236}">
                <a16:creationId xmlns:a16="http://schemas.microsoft.com/office/drawing/2014/main" id="{AA5B4FF8-3CFC-487C-A2EF-71E8B87F8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8" y="3084513"/>
            <a:ext cx="4762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 2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1" name="Text Box 67">
            <a:extLst>
              <a:ext uri="{FF2B5EF4-FFF2-40B4-BE49-F238E27FC236}">
                <a16:creationId xmlns:a16="http://schemas.microsoft.com/office/drawing/2014/main" id="{9655FEB7-1DA7-4342-85B1-D9813A9E6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708025"/>
            <a:ext cx="4762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 7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2" name="Text Box 67">
            <a:extLst>
              <a:ext uri="{FF2B5EF4-FFF2-40B4-BE49-F238E27FC236}">
                <a16:creationId xmlns:a16="http://schemas.microsoft.com/office/drawing/2014/main" id="{AA4C56CF-E695-4227-9381-386A227C3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8863" y="3005138"/>
            <a:ext cx="4762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 3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3" name="Text Box 67">
            <a:extLst>
              <a:ext uri="{FF2B5EF4-FFF2-40B4-BE49-F238E27FC236}">
                <a16:creationId xmlns:a16="http://schemas.microsoft.com/office/drawing/2014/main" id="{CA795C63-D401-4323-9855-43C6FF35E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4310063"/>
            <a:ext cx="4762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 2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4" name="Oval 85">
            <a:extLst>
              <a:ext uri="{FF2B5EF4-FFF2-40B4-BE49-F238E27FC236}">
                <a16:creationId xmlns:a16="http://schemas.microsoft.com/office/drawing/2014/main" id="{B1E0A10B-3382-4BB6-96D2-D5D6833EF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588963"/>
            <a:ext cx="2000250" cy="1071562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66" name="Полилиния 65">
            <a:extLst>
              <a:ext uri="{FF2B5EF4-FFF2-40B4-BE49-F238E27FC236}">
                <a16:creationId xmlns:a16="http://schemas.microsoft.com/office/drawing/2014/main" id="{A5953C22-1219-4E82-99F7-9B4789E98CBA}"/>
              </a:ext>
            </a:extLst>
          </p:cNvPr>
          <p:cNvSpPr/>
          <p:nvPr/>
        </p:nvSpPr>
        <p:spPr bwMode="auto">
          <a:xfrm rot="20665259">
            <a:off x="4981575" y="2536825"/>
            <a:ext cx="1466850" cy="1882775"/>
          </a:xfrm>
          <a:custGeom>
            <a:avLst/>
            <a:gdLst>
              <a:gd name="connsiteX0" fmla="*/ 90714 w 1808843"/>
              <a:gd name="connsiteY0" fmla="*/ 344714 h 2291443"/>
              <a:gd name="connsiteX1" fmla="*/ 667657 w 1808843"/>
              <a:gd name="connsiteY1" fmla="*/ 18143 h 2291443"/>
              <a:gd name="connsiteX2" fmla="*/ 1603828 w 1808843"/>
              <a:gd name="connsiteY2" fmla="*/ 453572 h 2291443"/>
              <a:gd name="connsiteX3" fmla="*/ 1309914 w 1808843"/>
              <a:gd name="connsiteY3" fmla="*/ 1411514 h 2291443"/>
              <a:gd name="connsiteX4" fmla="*/ 1723571 w 1808843"/>
              <a:gd name="connsiteY4" fmla="*/ 1890486 h 2291443"/>
              <a:gd name="connsiteX5" fmla="*/ 798285 w 1808843"/>
              <a:gd name="connsiteY5" fmla="*/ 2195286 h 2291443"/>
              <a:gd name="connsiteX6" fmla="*/ 123371 w 1808843"/>
              <a:gd name="connsiteY6" fmla="*/ 1313543 h 2291443"/>
              <a:gd name="connsiteX7" fmla="*/ 90714 w 1808843"/>
              <a:gd name="connsiteY7" fmla="*/ 344714 h 2291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08843" h="2291443">
                <a:moveTo>
                  <a:pt x="90714" y="344714"/>
                </a:moveTo>
                <a:cubicBezTo>
                  <a:pt x="181428" y="128814"/>
                  <a:pt x="415471" y="0"/>
                  <a:pt x="667657" y="18143"/>
                </a:cubicBezTo>
                <a:cubicBezTo>
                  <a:pt x="919843" y="36286"/>
                  <a:pt x="1496785" y="221343"/>
                  <a:pt x="1603828" y="453572"/>
                </a:cubicBezTo>
                <a:cubicBezTo>
                  <a:pt x="1710871" y="685801"/>
                  <a:pt x="1289957" y="1172028"/>
                  <a:pt x="1309914" y="1411514"/>
                </a:cubicBezTo>
                <a:cubicBezTo>
                  <a:pt x="1329871" y="1651000"/>
                  <a:pt x="1808843" y="1759857"/>
                  <a:pt x="1723571" y="1890486"/>
                </a:cubicBezTo>
                <a:cubicBezTo>
                  <a:pt x="1638300" y="2021115"/>
                  <a:pt x="1064985" y="2291443"/>
                  <a:pt x="798285" y="2195286"/>
                </a:cubicBezTo>
                <a:cubicBezTo>
                  <a:pt x="531585" y="2099129"/>
                  <a:pt x="237671" y="1625600"/>
                  <a:pt x="123371" y="1313543"/>
                </a:cubicBezTo>
                <a:cubicBezTo>
                  <a:pt x="9071" y="1001486"/>
                  <a:pt x="0" y="560614"/>
                  <a:pt x="90714" y="344714"/>
                </a:cubicBezTo>
                <a:close/>
              </a:path>
            </a:pathLst>
          </a:custGeom>
          <a:noFill/>
          <a:ln w="25400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67" name="Полилиния 66">
            <a:extLst>
              <a:ext uri="{FF2B5EF4-FFF2-40B4-BE49-F238E27FC236}">
                <a16:creationId xmlns:a16="http://schemas.microsoft.com/office/drawing/2014/main" id="{D65F6B9C-3289-41C9-90B7-2590262767F5}"/>
              </a:ext>
            </a:extLst>
          </p:cNvPr>
          <p:cNvSpPr/>
          <p:nvPr/>
        </p:nvSpPr>
        <p:spPr bwMode="auto">
          <a:xfrm>
            <a:off x="1571625" y="2428875"/>
            <a:ext cx="931863" cy="1323975"/>
          </a:xfrm>
          <a:custGeom>
            <a:avLst/>
            <a:gdLst>
              <a:gd name="connsiteX0" fmla="*/ 65314 w 932542"/>
              <a:gd name="connsiteY0" fmla="*/ 170542 h 1324427"/>
              <a:gd name="connsiteX1" fmla="*/ 391886 w 932542"/>
              <a:gd name="connsiteY1" fmla="*/ 39914 h 1324427"/>
              <a:gd name="connsiteX2" fmla="*/ 566057 w 932542"/>
              <a:gd name="connsiteY2" fmla="*/ 410028 h 1324427"/>
              <a:gd name="connsiteX3" fmla="*/ 859971 w 932542"/>
              <a:gd name="connsiteY3" fmla="*/ 1117599 h 1324427"/>
              <a:gd name="connsiteX4" fmla="*/ 130628 w 932542"/>
              <a:gd name="connsiteY4" fmla="*/ 1269999 h 1324427"/>
              <a:gd name="connsiteX5" fmla="*/ 76200 w 932542"/>
              <a:gd name="connsiteY5" fmla="*/ 791028 h 1324427"/>
              <a:gd name="connsiteX6" fmla="*/ 65314 w 932542"/>
              <a:gd name="connsiteY6" fmla="*/ 170542 h 1324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2542" h="1324427">
                <a:moveTo>
                  <a:pt x="65314" y="170542"/>
                </a:moveTo>
                <a:cubicBezTo>
                  <a:pt x="117928" y="45356"/>
                  <a:pt x="308429" y="0"/>
                  <a:pt x="391886" y="39914"/>
                </a:cubicBezTo>
                <a:cubicBezTo>
                  <a:pt x="475343" y="79828"/>
                  <a:pt x="488043" y="230414"/>
                  <a:pt x="566057" y="410028"/>
                </a:cubicBezTo>
                <a:cubicBezTo>
                  <a:pt x="644071" y="589642"/>
                  <a:pt x="932542" y="974271"/>
                  <a:pt x="859971" y="1117599"/>
                </a:cubicBezTo>
                <a:cubicBezTo>
                  <a:pt x="787400" y="1260927"/>
                  <a:pt x="261256" y="1324427"/>
                  <a:pt x="130628" y="1269999"/>
                </a:cubicBezTo>
                <a:cubicBezTo>
                  <a:pt x="0" y="1215571"/>
                  <a:pt x="83457" y="977899"/>
                  <a:pt x="76200" y="791028"/>
                </a:cubicBezTo>
                <a:cubicBezTo>
                  <a:pt x="68943" y="604157"/>
                  <a:pt x="12700" y="295728"/>
                  <a:pt x="65314" y="170542"/>
                </a:cubicBezTo>
                <a:close/>
              </a:path>
            </a:pathLst>
          </a:custGeom>
          <a:noFill/>
          <a:ln w="25400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68" name="Полилиния 67">
            <a:extLst>
              <a:ext uri="{FF2B5EF4-FFF2-40B4-BE49-F238E27FC236}">
                <a16:creationId xmlns:a16="http://schemas.microsoft.com/office/drawing/2014/main" id="{B7769A3C-4D84-4E99-B447-177A71C549CC}"/>
              </a:ext>
            </a:extLst>
          </p:cNvPr>
          <p:cNvSpPr/>
          <p:nvPr/>
        </p:nvSpPr>
        <p:spPr bwMode="auto">
          <a:xfrm>
            <a:off x="315913" y="693738"/>
            <a:ext cx="2330450" cy="1616075"/>
          </a:xfrm>
          <a:custGeom>
            <a:avLst/>
            <a:gdLst>
              <a:gd name="connsiteX0" fmla="*/ 195944 w 2331358"/>
              <a:gd name="connsiteY0" fmla="*/ 177800 h 1616529"/>
              <a:gd name="connsiteX1" fmla="*/ 762001 w 2331358"/>
              <a:gd name="connsiteY1" fmla="*/ 112486 h 1616529"/>
              <a:gd name="connsiteX2" fmla="*/ 1752601 w 2331358"/>
              <a:gd name="connsiteY2" fmla="*/ 101600 h 1616529"/>
              <a:gd name="connsiteX3" fmla="*/ 1817915 w 2331358"/>
              <a:gd name="connsiteY3" fmla="*/ 722086 h 1616529"/>
              <a:gd name="connsiteX4" fmla="*/ 2307772 w 2331358"/>
              <a:gd name="connsiteY4" fmla="*/ 1201057 h 1616529"/>
              <a:gd name="connsiteX5" fmla="*/ 1959429 w 2331358"/>
              <a:gd name="connsiteY5" fmla="*/ 1582057 h 1616529"/>
              <a:gd name="connsiteX6" fmla="*/ 1208315 w 2331358"/>
              <a:gd name="connsiteY6" fmla="*/ 1407886 h 1616529"/>
              <a:gd name="connsiteX7" fmla="*/ 163286 w 2331358"/>
              <a:gd name="connsiteY7" fmla="*/ 678543 h 1616529"/>
              <a:gd name="connsiteX8" fmla="*/ 195944 w 2331358"/>
              <a:gd name="connsiteY8" fmla="*/ 177800 h 16165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31358" h="1616529">
                <a:moveTo>
                  <a:pt x="195944" y="177800"/>
                </a:moveTo>
                <a:cubicBezTo>
                  <a:pt x="295730" y="83457"/>
                  <a:pt x="502558" y="125186"/>
                  <a:pt x="762001" y="112486"/>
                </a:cubicBezTo>
                <a:cubicBezTo>
                  <a:pt x="1021444" y="99786"/>
                  <a:pt x="1576615" y="0"/>
                  <a:pt x="1752601" y="101600"/>
                </a:cubicBezTo>
                <a:cubicBezTo>
                  <a:pt x="1928587" y="203200"/>
                  <a:pt x="1725387" y="538843"/>
                  <a:pt x="1817915" y="722086"/>
                </a:cubicBezTo>
                <a:cubicBezTo>
                  <a:pt x="1910444" y="905329"/>
                  <a:pt x="2284186" y="1057729"/>
                  <a:pt x="2307772" y="1201057"/>
                </a:cubicBezTo>
                <a:cubicBezTo>
                  <a:pt x="2331358" y="1344385"/>
                  <a:pt x="2142672" y="1547586"/>
                  <a:pt x="1959429" y="1582057"/>
                </a:cubicBezTo>
                <a:cubicBezTo>
                  <a:pt x="1776186" y="1616529"/>
                  <a:pt x="1507672" y="1558472"/>
                  <a:pt x="1208315" y="1407886"/>
                </a:cubicBezTo>
                <a:cubicBezTo>
                  <a:pt x="908958" y="1257300"/>
                  <a:pt x="326572" y="885372"/>
                  <a:pt x="163286" y="678543"/>
                </a:cubicBezTo>
                <a:cubicBezTo>
                  <a:pt x="0" y="471714"/>
                  <a:pt x="96158" y="272143"/>
                  <a:pt x="195944" y="177800"/>
                </a:cubicBezTo>
                <a:close/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69" name="Text Box 15">
            <a:extLst>
              <a:ext uri="{FF2B5EF4-FFF2-40B4-BE49-F238E27FC236}">
                <a16:creationId xmlns:a16="http://schemas.microsoft.com/office/drawing/2014/main" id="{A689A4FD-E8A5-4C98-9D55-7371E6FD6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800" y="5011738"/>
            <a:ext cx="29686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0" name="Text Box 66">
            <a:extLst>
              <a:ext uri="{FF2B5EF4-FFF2-40B4-BE49-F238E27FC236}">
                <a16:creationId xmlns:a16="http://schemas.microsoft.com/office/drawing/2014/main" id="{C384DB3F-C781-4402-BCFA-3CFE5C80A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5238" y="5961063"/>
            <a:ext cx="477837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7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1" name="Text Box 67">
            <a:extLst>
              <a:ext uri="{FF2B5EF4-FFF2-40B4-BE49-F238E27FC236}">
                <a16:creationId xmlns:a16="http://schemas.microsoft.com/office/drawing/2014/main" id="{537C980F-2795-42E0-8969-17E416D5D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613" y="4857750"/>
            <a:ext cx="2984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0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20522" name="Прямая со стрелкой 74">
            <a:extLst>
              <a:ext uri="{FF2B5EF4-FFF2-40B4-BE49-F238E27FC236}">
                <a16:creationId xmlns:a16="http://schemas.microsoft.com/office/drawing/2014/main" id="{D40B22C1-57E0-4B2A-9B56-2D92EF6AF6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78000" y="5238750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3" name="Text Box 15">
            <a:extLst>
              <a:ext uri="{FF2B5EF4-FFF2-40B4-BE49-F238E27FC236}">
                <a16:creationId xmlns:a16="http://schemas.microsoft.com/office/drawing/2014/main" id="{25F3BE8E-103C-4987-8F34-D51060021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038" y="5010150"/>
            <a:ext cx="295275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4" name="Text Box 67">
            <a:extLst>
              <a:ext uri="{FF2B5EF4-FFF2-40B4-BE49-F238E27FC236}">
                <a16:creationId xmlns:a16="http://schemas.microsoft.com/office/drawing/2014/main" id="{099646AC-E9FF-42B2-B5CD-69EADA41F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4856163"/>
            <a:ext cx="4762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 2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5" name="Text Box 15">
            <a:extLst>
              <a:ext uri="{FF2B5EF4-FFF2-40B4-BE49-F238E27FC236}">
                <a16:creationId xmlns:a16="http://schemas.microsoft.com/office/drawing/2014/main" id="{7BF99C5C-6314-4CF3-84FE-51F01A290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6078538"/>
            <a:ext cx="592138" cy="493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20526" name="Прямая со стрелкой 74">
            <a:extLst>
              <a:ext uri="{FF2B5EF4-FFF2-40B4-BE49-F238E27FC236}">
                <a16:creationId xmlns:a16="http://schemas.microsoft.com/office/drawing/2014/main" id="{98F728A2-10E3-4AE4-9D3F-27044AC0586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57363" y="6283325"/>
            <a:ext cx="428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Text Box 66">
            <a:extLst>
              <a:ext uri="{FF2B5EF4-FFF2-40B4-BE49-F238E27FC236}">
                <a16:creationId xmlns:a16="http://schemas.microsoft.com/office/drawing/2014/main" id="{3EB8D6E6-60E0-4F17-8AEA-342F56061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7638" y="5938838"/>
            <a:ext cx="4762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8" name="Text Box 15">
            <a:extLst>
              <a:ext uri="{FF2B5EF4-FFF2-40B4-BE49-F238E27FC236}">
                <a16:creationId xmlns:a16="http://schemas.microsoft.com/office/drawing/2014/main" id="{A4EF4A97-805E-4EDB-8F4F-2EDA73B10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6069013"/>
            <a:ext cx="59055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Mn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20529" name="Группа 54">
            <a:extLst>
              <a:ext uri="{FF2B5EF4-FFF2-40B4-BE49-F238E27FC236}">
                <a16:creationId xmlns:a16="http://schemas.microsoft.com/office/drawing/2014/main" id="{D34694F3-1159-4E46-91B6-14495C7E477E}"/>
              </a:ext>
            </a:extLst>
          </p:cNvPr>
          <p:cNvGrpSpPr>
            <a:grpSpLocks/>
          </p:cNvGrpSpPr>
          <p:nvPr/>
        </p:nvGrpSpPr>
        <p:grpSpPr bwMode="auto">
          <a:xfrm>
            <a:off x="1646238" y="5846763"/>
            <a:ext cx="696912" cy="466725"/>
            <a:chOff x="1366814" y="2604402"/>
            <a:chExt cx="696915" cy="467408"/>
          </a:xfrm>
        </p:grpSpPr>
        <p:sp>
          <p:nvSpPr>
            <p:cNvPr id="80" name="Text Box 66">
              <a:extLst>
                <a:ext uri="{FF2B5EF4-FFF2-40B4-BE49-F238E27FC236}">
                  <a16:creationId xmlns:a16="http://schemas.microsoft.com/office/drawing/2014/main" id="{02AFDD66-A17C-49BA-9B7C-2EB3C7636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6814" y="2733177"/>
              <a:ext cx="647703" cy="3386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+</a:t>
              </a:r>
              <a:r>
                <a:rPr lang="en-US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 </a:t>
              </a:r>
              <a:r>
                <a:rPr lang="ru-RU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5</a:t>
              </a:r>
              <a:r>
                <a:rPr lang="en-US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 e</a:t>
              </a:r>
              <a:endParaRPr lang="ru-RU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81" name="Text Box 67">
              <a:extLst>
                <a:ext uri="{FF2B5EF4-FFF2-40B4-BE49-F238E27FC236}">
                  <a16:creationId xmlns:a16="http://schemas.microsoft.com/office/drawing/2014/main" id="{5A51B351-C985-43FC-BA03-24B315492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241" y="2604402"/>
              <a:ext cx="344488" cy="36883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grpSp>
        <p:nvGrpSpPr>
          <p:cNvPr id="20530" name="Группа 57">
            <a:extLst>
              <a:ext uri="{FF2B5EF4-FFF2-40B4-BE49-F238E27FC236}">
                <a16:creationId xmlns:a16="http://schemas.microsoft.com/office/drawing/2014/main" id="{7E840EAE-2379-4C37-9D7B-F6BF92B73115}"/>
              </a:ext>
            </a:extLst>
          </p:cNvPr>
          <p:cNvGrpSpPr>
            <a:grpSpLocks/>
          </p:cNvGrpSpPr>
          <p:nvPr/>
        </p:nvGrpSpPr>
        <p:grpSpPr bwMode="auto">
          <a:xfrm>
            <a:off x="1695450" y="4779963"/>
            <a:ext cx="596900" cy="471487"/>
            <a:chOff x="1785918" y="3011258"/>
            <a:chExt cx="596638" cy="470544"/>
          </a:xfrm>
        </p:grpSpPr>
        <p:sp>
          <p:nvSpPr>
            <p:cNvPr id="83" name="Text Box 67">
              <a:extLst>
                <a:ext uri="{FF2B5EF4-FFF2-40B4-BE49-F238E27FC236}">
                  <a16:creationId xmlns:a16="http://schemas.microsoft.com/office/drawing/2014/main" id="{4DE67A2D-6FA8-476E-AE2F-0B6E41CD40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918" y="3142756"/>
              <a:ext cx="596638" cy="3390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r>
                <a:rPr lang="en-US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 </a:t>
              </a:r>
              <a:r>
                <a:rPr lang="ru-RU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2</a:t>
              </a:r>
              <a:r>
                <a:rPr lang="en-US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 e</a:t>
              </a:r>
              <a:endParaRPr lang="ru-RU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84" name="Text Box 67">
              <a:extLst>
                <a:ext uri="{FF2B5EF4-FFF2-40B4-BE49-F238E27FC236}">
                  <a16:creationId xmlns:a16="http://schemas.microsoft.com/office/drawing/2014/main" id="{DB99B4B8-A151-41BF-B2B7-F96CA7152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2651" y="3011258"/>
              <a:ext cx="261822" cy="36914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cxnSp>
        <p:nvCxnSpPr>
          <p:cNvPr id="20531" name="Прямая соединительная линия 60">
            <a:extLst>
              <a:ext uri="{FF2B5EF4-FFF2-40B4-BE49-F238E27FC236}">
                <a16:creationId xmlns:a16="http://schemas.microsoft.com/office/drawing/2014/main" id="{C433C294-019A-4D77-B8D1-07A140D2BB5D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2872581" y="5733257"/>
            <a:ext cx="1576387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" name="Text Box 15">
            <a:extLst>
              <a:ext uri="{FF2B5EF4-FFF2-40B4-BE49-F238E27FC236}">
                <a16:creationId xmlns:a16="http://schemas.microsoft.com/office/drawing/2014/main" id="{28238176-AB47-4F6F-8DDA-8A04CBEB3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363" y="5211763"/>
            <a:ext cx="22701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5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7" name="Text Box 15">
            <a:extLst>
              <a:ext uri="{FF2B5EF4-FFF2-40B4-BE49-F238E27FC236}">
                <a16:creationId xmlns:a16="http://schemas.microsoft.com/office/drawing/2014/main" id="{332CEE72-6A42-413A-931F-E91F5E761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7775" y="5986463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6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8" name="Text Box 15">
            <a:extLst>
              <a:ext uri="{FF2B5EF4-FFF2-40B4-BE49-F238E27FC236}">
                <a16:creationId xmlns:a16="http://schemas.microsoft.com/office/drawing/2014/main" id="{3669DA1D-493F-443E-B81B-C33A25611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5507038"/>
            <a:ext cx="29686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9" name="Text Box 67">
            <a:extLst>
              <a:ext uri="{FF2B5EF4-FFF2-40B4-BE49-F238E27FC236}">
                <a16:creationId xmlns:a16="http://schemas.microsoft.com/office/drawing/2014/main" id="{A6308467-9CDA-4B28-A28F-728342019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888" y="5353050"/>
            <a:ext cx="425450" cy="3381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1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20536" name="Прямая со стрелкой 74">
            <a:extLst>
              <a:ext uri="{FF2B5EF4-FFF2-40B4-BE49-F238E27FC236}">
                <a16:creationId xmlns:a16="http://schemas.microsoft.com/office/drawing/2014/main" id="{8BE3F192-6C97-421D-9250-DD8D56944AF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00225" y="5732463"/>
            <a:ext cx="42862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1" name="Text Box 15">
            <a:extLst>
              <a:ext uri="{FF2B5EF4-FFF2-40B4-BE49-F238E27FC236}">
                <a16:creationId xmlns:a16="http://schemas.microsoft.com/office/drawing/2014/main" id="{A1E62C72-E75E-4611-A27A-1BE7DCDFF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6163" y="5503863"/>
            <a:ext cx="296862" cy="493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effectLst/>
                <a:latin typeface="Arial" charset="0"/>
                <a:cs typeface="Arial" charset="0"/>
              </a:rPr>
              <a:t>C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2" name="Text Box 67">
            <a:extLst>
              <a:ext uri="{FF2B5EF4-FFF2-40B4-BE49-F238E27FC236}">
                <a16:creationId xmlns:a16="http://schemas.microsoft.com/office/drawing/2014/main" id="{4B59C8CE-B3E9-4EE4-934E-FA44993FE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6663" y="5351463"/>
            <a:ext cx="476250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6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 3</a:t>
            </a:r>
            <a:endParaRPr lang="ru-RU" sz="16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20539" name="Группа 68">
            <a:extLst>
              <a:ext uri="{FF2B5EF4-FFF2-40B4-BE49-F238E27FC236}">
                <a16:creationId xmlns:a16="http://schemas.microsoft.com/office/drawing/2014/main" id="{E258BF81-6966-41E7-B1AA-C172D9771744}"/>
              </a:ext>
            </a:extLst>
          </p:cNvPr>
          <p:cNvGrpSpPr>
            <a:grpSpLocks/>
          </p:cNvGrpSpPr>
          <p:nvPr/>
        </p:nvGrpSpPr>
        <p:grpSpPr bwMode="auto">
          <a:xfrm>
            <a:off x="1717675" y="5275263"/>
            <a:ext cx="596900" cy="469900"/>
            <a:chOff x="1785918" y="3011258"/>
            <a:chExt cx="596638" cy="470544"/>
          </a:xfrm>
        </p:grpSpPr>
        <p:sp>
          <p:nvSpPr>
            <p:cNvPr id="94" name="Text Box 67">
              <a:extLst>
                <a:ext uri="{FF2B5EF4-FFF2-40B4-BE49-F238E27FC236}">
                  <a16:creationId xmlns:a16="http://schemas.microsoft.com/office/drawing/2014/main" id="{A61FCDFB-2495-4EFD-A120-FCD1AE2C8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918" y="3143201"/>
              <a:ext cx="596638" cy="33860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r>
                <a:rPr lang="en-US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 </a:t>
              </a:r>
              <a:r>
                <a:rPr lang="ru-RU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4</a:t>
              </a:r>
              <a:r>
                <a:rPr lang="en-US" sz="1600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 e</a:t>
              </a:r>
              <a:endParaRPr lang="ru-RU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95" name="Text Box 67">
              <a:extLst>
                <a:ext uri="{FF2B5EF4-FFF2-40B4-BE49-F238E27FC236}">
                  <a16:creationId xmlns:a16="http://schemas.microsoft.com/office/drawing/2014/main" id="{D0002789-7813-4B75-87D4-07FD7FCD0C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2651" y="3011258"/>
              <a:ext cx="261822" cy="36880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b="1" dirty="0">
                  <a:solidFill>
                    <a:srgbClr val="CC0000"/>
                  </a:solidFill>
                  <a:effectLst/>
                  <a:latin typeface="Arial" charset="0"/>
                  <a:cs typeface="Arial" charset="0"/>
                </a:rPr>
                <a:t>-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96" name="Правая фигурная скобка 95">
            <a:extLst>
              <a:ext uri="{FF2B5EF4-FFF2-40B4-BE49-F238E27FC236}">
                <a16:creationId xmlns:a16="http://schemas.microsoft.com/office/drawing/2014/main" id="{A4F3206C-96B1-48EF-9767-05FB4C57C855}"/>
              </a:ext>
            </a:extLst>
          </p:cNvPr>
          <p:cNvSpPr/>
          <p:nvPr/>
        </p:nvSpPr>
        <p:spPr bwMode="auto">
          <a:xfrm>
            <a:off x="2928938" y="5016500"/>
            <a:ext cx="214312" cy="857250"/>
          </a:xfrm>
          <a:prstGeom prst="righ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98" name="Text Box 67">
            <a:extLst>
              <a:ext uri="{FF2B5EF4-FFF2-40B4-BE49-F238E27FC236}">
                <a16:creationId xmlns:a16="http://schemas.microsoft.com/office/drawing/2014/main" id="{A2628AAE-E493-4A09-8542-0840684FE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4838" y="5181600"/>
            <a:ext cx="385762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effectLst/>
                <a:latin typeface="Arial" charset="0"/>
                <a:cs typeface="Arial" charset="0"/>
              </a:rPr>
              <a:t>6</a:t>
            </a:r>
            <a:endParaRPr lang="ru-RU" sz="28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7" name="Oval 85">
            <a:extLst>
              <a:ext uri="{FF2B5EF4-FFF2-40B4-BE49-F238E27FC236}">
                <a16:creationId xmlns:a16="http://schemas.microsoft.com/office/drawing/2014/main" id="{BA40D248-8322-47CC-BB4F-E43D0090D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763588"/>
            <a:ext cx="500063" cy="714375"/>
          </a:xfrm>
          <a:prstGeom prst="ellipse">
            <a:avLst/>
          </a:prstGeom>
          <a:noFill/>
          <a:ln w="25400">
            <a:solidFill>
              <a:srgbClr val="00B050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99" name="Oval 85">
            <a:extLst>
              <a:ext uri="{FF2B5EF4-FFF2-40B4-BE49-F238E27FC236}">
                <a16:creationId xmlns:a16="http://schemas.microsoft.com/office/drawing/2014/main" id="{24C25703-D462-4364-8109-8317BAB23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785813"/>
            <a:ext cx="785813" cy="714375"/>
          </a:xfrm>
          <a:prstGeom prst="ellipse">
            <a:avLst/>
          </a:prstGeom>
          <a:noFill/>
          <a:ln w="25400">
            <a:solidFill>
              <a:srgbClr val="00B050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cxnSp>
        <p:nvCxnSpPr>
          <p:cNvPr id="20544" name="Прямая со стрелкой 74">
            <a:extLst>
              <a:ext uri="{FF2B5EF4-FFF2-40B4-BE49-F238E27FC236}">
                <a16:creationId xmlns:a16="http://schemas.microsoft.com/office/drawing/2014/main" id="{E3AAE903-C557-4A9B-A825-4E05F974CE6B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892969" y="2250281"/>
            <a:ext cx="1143000" cy="7143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45" name="Прямая со стрелкой 74">
            <a:extLst>
              <a:ext uri="{FF2B5EF4-FFF2-40B4-BE49-F238E27FC236}">
                <a16:creationId xmlns:a16="http://schemas.microsoft.com/office/drawing/2014/main" id="{15214FE9-1BA2-4850-B4E0-A2E3748CC7F0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3321844" y="1821657"/>
            <a:ext cx="1143000" cy="10715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70" grpId="0"/>
      <p:bldP spid="77" grpId="0"/>
      <p:bldP spid="97" grpId="0" animBg="1"/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>
            <a:extLst>
              <a:ext uri="{FF2B5EF4-FFF2-40B4-BE49-F238E27FC236}">
                <a16:creationId xmlns:a16="http://schemas.microsoft.com/office/drawing/2014/main" id="{C5C0D7EA-729A-4008-86E5-CCACB9BB5764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941388"/>
            <a:ext cx="1919287" cy="488950"/>
            <a:chOff x="514" y="722"/>
            <a:chExt cx="1209" cy="308"/>
          </a:xfrm>
        </p:grpSpPr>
        <p:sp>
          <p:nvSpPr>
            <p:cNvPr id="4" name="Text Box 5">
              <a:extLst>
                <a:ext uri="{FF2B5EF4-FFF2-40B4-BE49-F238E27FC236}">
                  <a16:creationId xmlns:a16="http://schemas.microsoft.com/office/drawing/2014/main" id="{9D4DEA63-61A3-412F-A167-41AB13119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" y="723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2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065B17AA-9166-4348-BA98-C57CF64AF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910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8DB53BE3-4A86-4508-948E-BF9A7C7AC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4" y="854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8" name="Text Box 9">
              <a:extLst>
                <a:ext uri="{FF2B5EF4-FFF2-40B4-BE49-F238E27FC236}">
                  <a16:creationId xmlns:a16="http://schemas.microsoft.com/office/drawing/2014/main" id="{1137D226-E33C-4596-8C95-71552C41B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0" y="722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13" name="Text Box 15">
            <a:extLst>
              <a:ext uri="{FF2B5EF4-FFF2-40B4-BE49-F238E27FC236}">
                <a16:creationId xmlns:a16="http://schemas.microsoft.com/office/drawing/2014/main" id="{4517D5C3-8778-4C03-BCC2-404313819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5700" y="882650"/>
            <a:ext cx="4714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32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+</a:t>
            </a:r>
            <a:endParaRPr lang="ru-RU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978FEA1B-C7D5-4359-9BF7-FDA928279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688" y="903288"/>
            <a:ext cx="111125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Н</a:t>
            </a:r>
            <a:r>
              <a:rPr lang="ru-RU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ru-RU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О</a:t>
            </a:r>
            <a:r>
              <a:rPr lang="ru-RU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5" name="Line 17">
            <a:extLst>
              <a:ext uri="{FF2B5EF4-FFF2-40B4-BE49-F238E27FC236}">
                <a16:creationId xmlns:a16="http://schemas.microsoft.com/office/drawing/2014/main" id="{F1073078-3463-4739-AD4F-C32BAAAE3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14788" y="1200150"/>
            <a:ext cx="1139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0F427595-FE93-4AF1-A18B-F1036E446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5113" y="714375"/>
            <a:ext cx="898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OsO</a:t>
            </a:r>
            <a:r>
              <a:rPr lang="en-US" sz="24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4</a:t>
            </a:r>
            <a:endParaRPr lang="ru-RU" sz="2400" baseline="-250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3" name="Group 37">
            <a:extLst>
              <a:ext uri="{FF2B5EF4-FFF2-40B4-BE49-F238E27FC236}">
                <a16:creationId xmlns:a16="http://schemas.microsoft.com/office/drawing/2014/main" id="{7FE77A02-0964-41A4-9BC3-D5B90DAB2534}"/>
              </a:ext>
            </a:extLst>
          </p:cNvPr>
          <p:cNvGrpSpPr>
            <a:grpSpLocks/>
          </p:cNvGrpSpPr>
          <p:nvPr/>
        </p:nvGrpSpPr>
        <p:grpSpPr bwMode="auto">
          <a:xfrm>
            <a:off x="5256213" y="928688"/>
            <a:ext cx="1992312" cy="1216025"/>
            <a:chOff x="1358" y="1755"/>
            <a:chExt cx="1255" cy="766"/>
          </a:xfrm>
        </p:grpSpPr>
        <p:sp>
          <p:nvSpPr>
            <p:cNvPr id="18" name="Text Box 20">
              <a:extLst>
                <a:ext uri="{FF2B5EF4-FFF2-40B4-BE49-F238E27FC236}">
                  <a16:creationId xmlns:a16="http://schemas.microsoft.com/office/drawing/2014/main" id="{3D30ECF7-6BE3-4117-ABBF-B2FABD555D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6" y="1756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2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22" name="Text Box 24">
              <a:extLst>
                <a:ext uri="{FF2B5EF4-FFF2-40B4-BE49-F238E27FC236}">
                  <a16:creationId xmlns:a16="http://schemas.microsoft.com/office/drawing/2014/main" id="{1DE2F6D2-3692-49F3-A5DD-B1E491EED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755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25" name="Line 29">
              <a:extLst>
                <a:ext uri="{FF2B5EF4-FFF2-40B4-BE49-F238E27FC236}">
                  <a16:creationId xmlns:a16="http://schemas.microsoft.com/office/drawing/2014/main" id="{439D58C6-D370-4916-B329-18A485EF1B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1916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6" name="Rectangle 33">
              <a:extLst>
                <a:ext uri="{FF2B5EF4-FFF2-40B4-BE49-F238E27FC236}">
                  <a16:creationId xmlns:a16="http://schemas.microsoft.com/office/drawing/2014/main" id="{D9363F65-6ABA-4B11-8796-35475E225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2156"/>
              <a:ext cx="506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OH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EAB398E4-8475-464E-A35D-943DC75C9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2" y="2034"/>
              <a:ext cx="0" cy="1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8" name="Rectangle 35">
              <a:extLst>
                <a:ext uri="{FF2B5EF4-FFF2-40B4-BE49-F238E27FC236}">
                  <a16:creationId xmlns:a16="http://schemas.microsoft.com/office/drawing/2014/main" id="{C829C32D-7E0D-407D-A6CA-C78C9C1FD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5" y="2153"/>
              <a:ext cx="506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OH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DD48D511-E729-4D6D-87C6-2215EA350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2031"/>
              <a:ext cx="0" cy="1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sp>
        <p:nvSpPr>
          <p:cNvPr id="50" name="Text Box 75">
            <a:extLst>
              <a:ext uri="{FF2B5EF4-FFF2-40B4-BE49-F238E27FC236}">
                <a16:creationId xmlns:a16="http://schemas.microsoft.com/office/drawing/2014/main" id="{9EE1E836-9596-4C6A-B837-8EBB79E39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2071688"/>
            <a:ext cx="1381125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этандиол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1" name="Text Box 76">
            <a:extLst>
              <a:ext uri="{FF2B5EF4-FFF2-40B4-BE49-F238E27FC236}">
                <a16:creationId xmlns:a16="http://schemas.microsoft.com/office/drawing/2014/main" id="{C5D8BA04-20E9-48A4-BF6B-67D795C4F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088" y="2428875"/>
            <a:ext cx="2081212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этиленгликоль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2" name="Text Box 76">
            <a:extLst>
              <a:ext uri="{FF2B5EF4-FFF2-40B4-BE49-F238E27FC236}">
                <a16:creationId xmlns:a16="http://schemas.microsoft.com/office/drawing/2014/main" id="{6221F24D-2943-45D0-B6B4-B2A38065E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5700" y="2428875"/>
            <a:ext cx="1431925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антифриз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3" name="Text Box 68">
            <a:extLst>
              <a:ext uri="{FF2B5EF4-FFF2-40B4-BE49-F238E27FC236}">
                <a16:creationId xmlns:a16="http://schemas.microsoft.com/office/drawing/2014/main" id="{814AC13F-81F6-4433-9B71-2AD463590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92088"/>
            <a:ext cx="3003550" cy="461962"/>
          </a:xfrm>
          <a:prstGeom prst="rect">
            <a:avLst/>
          </a:prstGeom>
          <a:solidFill>
            <a:srgbClr val="CC99FF"/>
          </a:solidFill>
          <a:ln w="15875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Окисление</a:t>
            </a: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KMnO</a:t>
            </a:r>
            <a:r>
              <a:rPr lang="en-US" sz="2400" b="1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4</a:t>
            </a:r>
            <a:endParaRPr lang="ru-RU" sz="2400" b="1" i="1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4" name="Text Box 68">
            <a:extLst>
              <a:ext uri="{FF2B5EF4-FFF2-40B4-BE49-F238E27FC236}">
                <a16:creationId xmlns:a16="http://schemas.microsoft.com/office/drawing/2014/main" id="{4EB3F18B-8099-405B-80C5-0AA9CED19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3060700"/>
            <a:ext cx="6624638" cy="461963"/>
          </a:xfrm>
          <a:prstGeom prst="rect">
            <a:avLst/>
          </a:prstGeom>
          <a:solidFill>
            <a:srgbClr val="CC99FF"/>
          </a:solidFill>
          <a:ln w="15875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Окисление</a:t>
            </a: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на серебряном катализаторе</a:t>
            </a:r>
            <a:endParaRPr lang="ru-RU" sz="2400" b="1" i="1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5" name="Group 14">
            <a:extLst>
              <a:ext uri="{FF2B5EF4-FFF2-40B4-BE49-F238E27FC236}">
                <a16:creationId xmlns:a16="http://schemas.microsoft.com/office/drawing/2014/main" id="{2DE2F366-E3A0-4992-818F-B6E120045226}"/>
              </a:ext>
            </a:extLst>
          </p:cNvPr>
          <p:cNvGrpSpPr>
            <a:grpSpLocks/>
          </p:cNvGrpSpPr>
          <p:nvPr/>
        </p:nvGrpSpPr>
        <p:grpSpPr bwMode="auto">
          <a:xfrm>
            <a:off x="668338" y="4064000"/>
            <a:ext cx="1919287" cy="488950"/>
            <a:chOff x="514" y="722"/>
            <a:chExt cx="1209" cy="308"/>
          </a:xfrm>
        </p:grpSpPr>
        <p:sp>
          <p:nvSpPr>
            <p:cNvPr id="56" name="Text Box 5">
              <a:extLst>
                <a:ext uri="{FF2B5EF4-FFF2-40B4-BE49-F238E27FC236}">
                  <a16:creationId xmlns:a16="http://schemas.microsoft.com/office/drawing/2014/main" id="{AFBE5583-73B7-4AE8-BA3F-3A543741C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" y="723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2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57" name="Line 7">
              <a:extLst>
                <a:ext uri="{FF2B5EF4-FFF2-40B4-BE49-F238E27FC236}">
                  <a16:creationId xmlns:a16="http://schemas.microsoft.com/office/drawing/2014/main" id="{72BEE5D2-68A0-46A4-8311-55B55463F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910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58" name="Line 8">
              <a:extLst>
                <a:ext uri="{FF2B5EF4-FFF2-40B4-BE49-F238E27FC236}">
                  <a16:creationId xmlns:a16="http://schemas.microsoft.com/office/drawing/2014/main" id="{A6BEBB81-4643-44D2-A92E-59AC86B4E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4" y="854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59" name="Text Box 9">
              <a:extLst>
                <a:ext uri="{FF2B5EF4-FFF2-40B4-BE49-F238E27FC236}">
                  <a16:creationId xmlns:a16="http://schemas.microsoft.com/office/drawing/2014/main" id="{F1AB3988-E609-4C11-9BD5-EC0B61EE0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0" y="722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60" name="Text Box 15">
            <a:extLst>
              <a:ext uri="{FF2B5EF4-FFF2-40B4-BE49-F238E27FC236}">
                <a16:creationId xmlns:a16="http://schemas.microsoft.com/office/drawing/2014/main" id="{3C65B8EF-D782-4DFB-BF78-BEC72E21A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290" y="4005263"/>
            <a:ext cx="471488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1" name="Text Box 16">
            <a:extLst>
              <a:ext uri="{FF2B5EF4-FFF2-40B4-BE49-F238E27FC236}">
                <a16:creationId xmlns:a16="http://schemas.microsoft.com/office/drawing/2014/main" id="{60718339-3E86-4F0A-937C-F9C4C8B7B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0838" y="4025900"/>
            <a:ext cx="657225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О</a:t>
            </a:r>
            <a:r>
              <a:rPr lang="ru-RU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2" name="Line 17">
            <a:extLst>
              <a:ext uri="{FF2B5EF4-FFF2-40B4-BE49-F238E27FC236}">
                <a16:creationId xmlns:a16="http://schemas.microsoft.com/office/drawing/2014/main" id="{0E4995C1-013E-45D2-ABB1-5904D6F36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8375" y="4322763"/>
            <a:ext cx="1139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63" name="Text Box 18">
            <a:extLst>
              <a:ext uri="{FF2B5EF4-FFF2-40B4-BE49-F238E27FC236}">
                <a16:creationId xmlns:a16="http://schemas.microsoft.com/office/drawing/2014/main" id="{3B46A0A4-AF08-449C-83DD-2DE9DA0AC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8700" y="3836988"/>
            <a:ext cx="868363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Ag, t</a:t>
            </a:r>
            <a:endParaRPr lang="ru-RU" sz="2400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9" name="Group 37">
            <a:extLst>
              <a:ext uri="{FF2B5EF4-FFF2-40B4-BE49-F238E27FC236}">
                <a16:creationId xmlns:a16="http://schemas.microsoft.com/office/drawing/2014/main" id="{ED57CE26-3A6E-4CCE-905B-C1D2214DC2DD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4848225"/>
            <a:ext cx="1992313" cy="1216025"/>
            <a:chOff x="1358" y="1755"/>
            <a:chExt cx="1255" cy="766"/>
          </a:xfrm>
        </p:grpSpPr>
        <p:sp>
          <p:nvSpPr>
            <p:cNvPr id="65" name="Text Box 20">
              <a:extLst>
                <a:ext uri="{FF2B5EF4-FFF2-40B4-BE49-F238E27FC236}">
                  <a16:creationId xmlns:a16="http://schemas.microsoft.com/office/drawing/2014/main" id="{A2030F4F-94AF-4BA8-8B95-6FC55108A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6" y="1756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2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6" name="Text Box 24">
              <a:extLst>
                <a:ext uri="{FF2B5EF4-FFF2-40B4-BE49-F238E27FC236}">
                  <a16:creationId xmlns:a16="http://schemas.microsoft.com/office/drawing/2014/main" id="{57EB76BA-2902-4F75-AEF6-4569AA1DDB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755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7" name="Line 29">
              <a:extLst>
                <a:ext uri="{FF2B5EF4-FFF2-40B4-BE49-F238E27FC236}">
                  <a16:creationId xmlns:a16="http://schemas.microsoft.com/office/drawing/2014/main" id="{BF382091-CEF0-4815-A9ED-C3C220EC7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1916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68" name="Rectangle 33">
              <a:extLst>
                <a:ext uri="{FF2B5EF4-FFF2-40B4-BE49-F238E27FC236}">
                  <a16:creationId xmlns:a16="http://schemas.microsoft.com/office/drawing/2014/main" id="{5B81E130-E112-4A8E-8156-CEE587FA5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2156"/>
              <a:ext cx="506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OH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9" name="Line 34">
              <a:extLst>
                <a:ext uri="{FF2B5EF4-FFF2-40B4-BE49-F238E27FC236}">
                  <a16:creationId xmlns:a16="http://schemas.microsoft.com/office/drawing/2014/main" id="{0A9905D9-0D93-4764-A876-7DB0511FD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2" y="2034"/>
              <a:ext cx="0" cy="1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0" name="Rectangle 35">
              <a:extLst>
                <a:ext uri="{FF2B5EF4-FFF2-40B4-BE49-F238E27FC236}">
                  <a16:creationId xmlns:a16="http://schemas.microsoft.com/office/drawing/2014/main" id="{83BF5889-83DF-4470-A2D4-70FE38E41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5" y="2153"/>
              <a:ext cx="506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OH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1" name="Line 36">
              <a:extLst>
                <a:ext uri="{FF2B5EF4-FFF2-40B4-BE49-F238E27FC236}">
                  <a16:creationId xmlns:a16="http://schemas.microsoft.com/office/drawing/2014/main" id="{64FACAE3-1A4D-4C57-9CB9-60DD4EB1B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2031"/>
              <a:ext cx="0" cy="1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sp>
        <p:nvSpPr>
          <p:cNvPr id="72" name="Text Box 75">
            <a:extLst>
              <a:ext uri="{FF2B5EF4-FFF2-40B4-BE49-F238E27FC236}">
                <a16:creationId xmlns:a16="http://schemas.microsoft.com/office/drawing/2014/main" id="{F1DCDC02-14DF-47B6-B306-5A6AF1A45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0863" y="5991225"/>
            <a:ext cx="1381125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этандиол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10" name="Group 37">
            <a:extLst>
              <a:ext uri="{FF2B5EF4-FFF2-40B4-BE49-F238E27FC236}">
                <a16:creationId xmlns:a16="http://schemas.microsoft.com/office/drawing/2014/main" id="{8ABA8A53-0FA8-42BE-A184-42DF741C074B}"/>
              </a:ext>
            </a:extLst>
          </p:cNvPr>
          <p:cNvGrpSpPr>
            <a:grpSpLocks/>
          </p:cNvGrpSpPr>
          <p:nvPr/>
        </p:nvGrpSpPr>
        <p:grpSpPr bwMode="auto">
          <a:xfrm>
            <a:off x="4973638" y="4049713"/>
            <a:ext cx="1900237" cy="1160462"/>
            <a:chOff x="1416" y="1755"/>
            <a:chExt cx="1197" cy="731"/>
          </a:xfrm>
        </p:grpSpPr>
        <p:sp>
          <p:nvSpPr>
            <p:cNvPr id="74" name="Text Box 20">
              <a:extLst>
                <a:ext uri="{FF2B5EF4-FFF2-40B4-BE49-F238E27FC236}">
                  <a16:creationId xmlns:a16="http://schemas.microsoft.com/office/drawing/2014/main" id="{C2EABE38-A063-4A0A-AF5F-7919D0D9C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6" y="1756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2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5" name="Text Box 24">
              <a:extLst>
                <a:ext uri="{FF2B5EF4-FFF2-40B4-BE49-F238E27FC236}">
                  <a16:creationId xmlns:a16="http://schemas.microsoft.com/office/drawing/2014/main" id="{DB94B5B3-4346-48B2-BA48-37888BF58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755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6" name="Line 29">
              <a:extLst>
                <a:ext uri="{FF2B5EF4-FFF2-40B4-BE49-F238E27FC236}">
                  <a16:creationId xmlns:a16="http://schemas.microsoft.com/office/drawing/2014/main" id="{5983CF0A-1924-4501-A5F9-331820A1FC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1916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8" name="Line 34">
              <a:extLst>
                <a:ext uri="{FF2B5EF4-FFF2-40B4-BE49-F238E27FC236}">
                  <a16:creationId xmlns:a16="http://schemas.microsoft.com/office/drawing/2014/main" id="{A3F2BE1E-6010-404D-B2DD-18DF6DD31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2" y="2034"/>
              <a:ext cx="307" cy="19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9" name="Rectangle 35">
              <a:extLst>
                <a:ext uri="{FF2B5EF4-FFF2-40B4-BE49-F238E27FC236}">
                  <a16:creationId xmlns:a16="http://schemas.microsoft.com/office/drawing/2014/main" id="{95CDAF29-0884-4157-821B-DF14D34D6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2" y="2118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O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80" name="Line 36">
              <a:extLst>
                <a:ext uri="{FF2B5EF4-FFF2-40B4-BE49-F238E27FC236}">
                  <a16:creationId xmlns:a16="http://schemas.microsoft.com/office/drawing/2014/main" id="{71C95F1F-6476-4432-868B-0F3ADAE229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4" y="2031"/>
              <a:ext cx="206" cy="20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sp>
        <p:nvSpPr>
          <p:cNvPr id="81" name="Text Box 75">
            <a:extLst>
              <a:ext uri="{FF2B5EF4-FFF2-40B4-BE49-F238E27FC236}">
                <a16:creationId xmlns:a16="http://schemas.microsoft.com/office/drawing/2014/main" id="{65ACB95E-B77C-45ED-9430-334E69ADB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737100"/>
            <a:ext cx="206375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оксид этилена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1" name="Text Box 6">
            <a:extLst>
              <a:ext uri="{FF2B5EF4-FFF2-40B4-BE49-F238E27FC236}">
                <a16:creationId xmlns:a16="http://schemas.microsoft.com/office/drawing/2014/main" id="{4DEB301E-1529-4CE6-BF24-1BD0FFEC9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4064000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2" name="Text Box 6">
            <a:extLst>
              <a:ext uri="{FF2B5EF4-FFF2-40B4-BE49-F238E27FC236}">
                <a16:creationId xmlns:a16="http://schemas.microsoft.com/office/drawing/2014/main" id="{811E048F-1A7D-4546-952B-852C288E6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2175" y="4060825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3" name="Line 17">
            <a:extLst>
              <a:ext uri="{FF2B5EF4-FFF2-40B4-BE49-F238E27FC236}">
                <a16:creationId xmlns:a16="http://schemas.microsoft.com/office/drawing/2014/main" id="{28E30102-3283-43D8-A9BF-7EBF0B633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1363" y="4318000"/>
            <a:ext cx="1139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94" name="Line 17">
            <a:extLst>
              <a:ext uri="{FF2B5EF4-FFF2-40B4-BE49-F238E27FC236}">
                <a16:creationId xmlns:a16="http://schemas.microsoft.com/office/drawing/2014/main" id="{A742EFB7-82E1-4D26-A3C2-20B7816B8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0313" y="5094288"/>
            <a:ext cx="1139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95" name="Text Box 6">
            <a:extLst>
              <a:ext uri="{FF2B5EF4-FFF2-40B4-BE49-F238E27FC236}">
                <a16:creationId xmlns:a16="http://schemas.microsoft.com/office/drawing/2014/main" id="{968CBF2D-378E-4B92-A603-070533CE0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4824413"/>
            <a:ext cx="227012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6" name="Text Box 18">
            <a:extLst>
              <a:ext uri="{FF2B5EF4-FFF2-40B4-BE49-F238E27FC236}">
                <a16:creationId xmlns:a16="http://schemas.microsoft.com/office/drawing/2014/main" id="{E62E473D-9DE6-4B1C-A690-826DEA04D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63" y="3817938"/>
            <a:ext cx="111125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+</a:t>
            </a:r>
            <a:r>
              <a:rPr 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H</a:t>
            </a:r>
            <a:r>
              <a:rPr lang="en-US" sz="24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O</a:t>
            </a:r>
            <a:endParaRPr lang="ru-RU" sz="2400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25628" name="Группа 103">
            <a:extLst>
              <a:ext uri="{FF2B5EF4-FFF2-40B4-BE49-F238E27FC236}">
                <a16:creationId xmlns:a16="http://schemas.microsoft.com/office/drawing/2014/main" id="{C92C94EF-1EA9-4D5F-BD19-E0B333E36872}"/>
              </a:ext>
            </a:extLst>
          </p:cNvPr>
          <p:cNvGrpSpPr>
            <a:grpSpLocks/>
          </p:cNvGrpSpPr>
          <p:nvPr/>
        </p:nvGrpSpPr>
        <p:grpSpPr bwMode="auto">
          <a:xfrm>
            <a:off x="2824163" y="1563688"/>
            <a:ext cx="1255712" cy="1320800"/>
            <a:chOff x="2824035" y="1563679"/>
            <a:chExt cx="1255472" cy="1320651"/>
          </a:xfrm>
        </p:grpSpPr>
        <p:sp>
          <p:nvSpPr>
            <p:cNvPr id="97" name="Text Box 16">
              <a:extLst>
                <a:ext uri="{FF2B5EF4-FFF2-40B4-BE49-F238E27FC236}">
                  <a16:creationId xmlns:a16="http://schemas.microsoft.com/office/drawing/2014/main" id="{AC75ECFA-AB82-4ABF-AA71-D503E0FA54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4035" y="1563679"/>
              <a:ext cx="1255472" cy="5841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Н    О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98" name="Line 29">
              <a:extLst>
                <a:ext uri="{FF2B5EF4-FFF2-40B4-BE49-F238E27FC236}">
                  <a16:creationId xmlns:a16="http://schemas.microsoft.com/office/drawing/2014/main" id="{99606E34-C658-4BAC-BEC6-DA7D82335A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1311" y="1857333"/>
              <a:ext cx="36029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99" name="Line 36">
              <a:extLst>
                <a:ext uri="{FF2B5EF4-FFF2-40B4-BE49-F238E27FC236}">
                  <a16:creationId xmlns:a16="http://schemas.microsoft.com/office/drawing/2014/main" id="{26116CA1-118A-47E0-9F7E-8797B6AE54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3969" y="2109717"/>
              <a:ext cx="0" cy="28730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100" name="Text Box 16">
              <a:extLst>
                <a:ext uri="{FF2B5EF4-FFF2-40B4-BE49-F238E27FC236}">
                  <a16:creationId xmlns:a16="http://schemas.microsoft.com/office/drawing/2014/main" id="{8039FB74-93CF-4E5E-9D55-926804EBC3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4035" y="2300196"/>
              <a:ext cx="1255472" cy="5841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Н    О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101" name="Line 29">
              <a:extLst>
                <a:ext uri="{FF2B5EF4-FFF2-40B4-BE49-F238E27FC236}">
                  <a16:creationId xmlns:a16="http://schemas.microsoft.com/office/drawing/2014/main" id="{AE36BDAB-D703-46A4-9787-E283CFCDCF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1311" y="2593850"/>
              <a:ext cx="36029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sp>
        <p:nvSpPr>
          <p:cNvPr id="102" name="Полилиния 101">
            <a:extLst>
              <a:ext uri="{FF2B5EF4-FFF2-40B4-BE49-F238E27FC236}">
                <a16:creationId xmlns:a16="http://schemas.microsoft.com/office/drawing/2014/main" id="{CD221588-0938-4E05-9A69-37F915C858A1}"/>
              </a:ext>
            </a:extLst>
          </p:cNvPr>
          <p:cNvSpPr/>
          <p:nvPr/>
        </p:nvSpPr>
        <p:spPr bwMode="auto">
          <a:xfrm rot="5400000" flipH="1">
            <a:off x="3786188" y="2071688"/>
            <a:ext cx="71437" cy="357187"/>
          </a:xfrm>
          <a:custGeom>
            <a:avLst/>
            <a:gdLst>
              <a:gd name="connsiteX0" fmla="*/ 0 w 39328"/>
              <a:gd name="connsiteY0" fmla="*/ 0 h 188615"/>
              <a:gd name="connsiteX1" fmla="*/ 32657 w 39328"/>
              <a:gd name="connsiteY1" fmla="*/ 21771 h 188615"/>
              <a:gd name="connsiteX2" fmla="*/ 10885 w 39328"/>
              <a:gd name="connsiteY2" fmla="*/ 130629 h 188615"/>
              <a:gd name="connsiteX3" fmla="*/ 32657 w 39328"/>
              <a:gd name="connsiteY3" fmla="*/ 185057 h 18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28" h="188615">
                <a:moveTo>
                  <a:pt x="0" y="0"/>
                </a:moveTo>
                <a:cubicBezTo>
                  <a:pt x="10886" y="7257"/>
                  <a:pt x="29819" y="9000"/>
                  <a:pt x="32657" y="21771"/>
                </a:cubicBezTo>
                <a:cubicBezTo>
                  <a:pt x="39328" y="51791"/>
                  <a:pt x="21307" y="99363"/>
                  <a:pt x="10885" y="130629"/>
                </a:cubicBezTo>
                <a:cubicBezTo>
                  <a:pt x="22483" y="188615"/>
                  <a:pt x="3269" y="185057"/>
                  <a:pt x="32657" y="185057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6" grpId="0"/>
      <p:bldP spid="50" grpId="0"/>
      <p:bldP spid="51" grpId="0"/>
      <p:bldP spid="52" grpId="0"/>
      <p:bldP spid="53" grpId="0" animBg="1"/>
      <p:bldP spid="54" grpId="0" animBg="1"/>
      <p:bldP spid="60" grpId="0"/>
      <p:bldP spid="61" grpId="0"/>
      <p:bldP spid="62" grpId="0" animBg="1"/>
      <p:bldP spid="63" grpId="0"/>
      <p:bldP spid="72" grpId="0"/>
      <p:bldP spid="81" grpId="0"/>
      <p:bldP spid="91" grpId="0"/>
      <p:bldP spid="92" grpId="0"/>
      <p:bldP spid="93" grpId="0" animBg="1"/>
      <p:bldP spid="94" grpId="0" animBg="1"/>
      <p:bldP spid="95" grpId="0"/>
      <p:bldP spid="96" grpId="0"/>
      <p:bldP spid="10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8">
            <a:extLst>
              <a:ext uri="{FF2B5EF4-FFF2-40B4-BE49-F238E27FC236}">
                <a16:creationId xmlns:a16="http://schemas.microsoft.com/office/drawing/2014/main" id="{1D33457C-EC56-46F9-AF72-A973711CF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285750"/>
            <a:ext cx="8220075" cy="461963"/>
          </a:xfrm>
          <a:prstGeom prst="rect">
            <a:avLst/>
          </a:prstGeom>
          <a:solidFill>
            <a:srgbClr val="CC99FF"/>
          </a:solidFill>
          <a:ln w="15875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Окисление</a:t>
            </a: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на жидких палладиевых катализаторах</a:t>
            </a:r>
            <a:endParaRPr lang="ru-RU" sz="2400" b="1" i="1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A651FC73-FE40-44FF-9F91-3A0268733F80}"/>
              </a:ext>
            </a:extLst>
          </p:cNvPr>
          <p:cNvGrpSpPr>
            <a:grpSpLocks/>
          </p:cNvGrpSpPr>
          <p:nvPr/>
        </p:nvGrpSpPr>
        <p:grpSpPr bwMode="auto">
          <a:xfrm>
            <a:off x="668338" y="1289050"/>
            <a:ext cx="1919287" cy="488950"/>
            <a:chOff x="514" y="722"/>
            <a:chExt cx="1209" cy="308"/>
          </a:xfrm>
        </p:grpSpPr>
        <p:sp>
          <p:nvSpPr>
            <p:cNvPr id="4" name="Text Box 5">
              <a:extLst>
                <a:ext uri="{FF2B5EF4-FFF2-40B4-BE49-F238E27FC236}">
                  <a16:creationId xmlns:a16="http://schemas.microsoft.com/office/drawing/2014/main" id="{E439898E-961F-42C5-A6DD-C2E6C94F6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" y="723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5" name="Line 7">
              <a:extLst>
                <a:ext uri="{FF2B5EF4-FFF2-40B4-BE49-F238E27FC236}">
                  <a16:creationId xmlns:a16="http://schemas.microsoft.com/office/drawing/2014/main" id="{9262C472-7F1C-49ED-B55E-020A74E4B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910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6" name="Line 8">
              <a:extLst>
                <a:ext uri="{FF2B5EF4-FFF2-40B4-BE49-F238E27FC236}">
                  <a16:creationId xmlns:a16="http://schemas.microsoft.com/office/drawing/2014/main" id="{BF6D3D0E-1B6B-46FD-A525-CC6006560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4" y="854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C727ED9F-713C-4779-9E27-9E1BB93FC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0" y="722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8" name="Text Box 15">
            <a:extLst>
              <a:ext uri="{FF2B5EF4-FFF2-40B4-BE49-F238E27FC236}">
                <a16:creationId xmlns:a16="http://schemas.microsoft.com/office/drawing/2014/main" id="{DC09FD20-B8D3-4C54-BC24-A0884F7FF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290" y="1230313"/>
            <a:ext cx="471488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62C9E854-5DF4-4A9D-AE2E-834F3007D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0838" y="1250950"/>
            <a:ext cx="657225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О</a:t>
            </a:r>
            <a:r>
              <a:rPr lang="ru-RU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" name="Line 17">
            <a:extLst>
              <a:ext uri="{FF2B5EF4-FFF2-40B4-BE49-F238E27FC236}">
                <a16:creationId xmlns:a16="http://schemas.microsoft.com/office/drawing/2014/main" id="{69220B26-D53D-42E4-B2D9-EE90F8B0E4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8375" y="1547813"/>
            <a:ext cx="1139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1" name="Text Box 18">
            <a:extLst>
              <a:ext uri="{FF2B5EF4-FFF2-40B4-BE49-F238E27FC236}">
                <a16:creationId xmlns:a16="http://schemas.microsoft.com/office/drawing/2014/main" id="{87020592-E26B-4BCB-B872-5ED937B26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062038"/>
            <a:ext cx="1185863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PdCl</a:t>
            </a:r>
            <a:r>
              <a:rPr lang="en-US" sz="24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,t</a:t>
            </a:r>
            <a:endParaRPr lang="ru-RU" sz="2400" baseline="-250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9" name="Text Box 6">
            <a:extLst>
              <a:ext uri="{FF2B5EF4-FFF2-40B4-BE49-F238E27FC236}">
                <a16:creationId xmlns:a16="http://schemas.microsoft.com/office/drawing/2014/main" id="{313E4F82-E14E-4B66-90E8-FC3985DB9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289050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0" name="Text Box 6">
            <a:extLst>
              <a:ext uri="{FF2B5EF4-FFF2-40B4-BE49-F238E27FC236}">
                <a16:creationId xmlns:a16="http://schemas.microsoft.com/office/drawing/2014/main" id="{8EB80B02-B397-4578-8472-8B52CAAF1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2175" y="1285875"/>
            <a:ext cx="2270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Arial" charset="0"/>
                <a:cs typeface="Arial" charset="0"/>
              </a:rPr>
              <a:t>2</a:t>
            </a:r>
            <a:endParaRPr lang="ru-RU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26634" name="Группа 32">
            <a:extLst>
              <a:ext uri="{FF2B5EF4-FFF2-40B4-BE49-F238E27FC236}">
                <a16:creationId xmlns:a16="http://schemas.microsoft.com/office/drawing/2014/main" id="{C164499F-5440-45D6-88A2-496BD7385A6F}"/>
              </a:ext>
            </a:extLst>
          </p:cNvPr>
          <p:cNvGrpSpPr>
            <a:grpSpLocks/>
          </p:cNvGrpSpPr>
          <p:nvPr/>
        </p:nvGrpSpPr>
        <p:grpSpPr bwMode="auto">
          <a:xfrm>
            <a:off x="4894263" y="725488"/>
            <a:ext cx="2236787" cy="1604962"/>
            <a:chOff x="4527098" y="2615747"/>
            <a:chExt cx="2236791" cy="1604146"/>
          </a:xfrm>
        </p:grpSpPr>
        <p:sp>
          <p:nvSpPr>
            <p:cNvPr id="26638" name="Text Box 14">
              <a:extLst>
                <a:ext uri="{FF2B5EF4-FFF2-40B4-BE49-F238E27FC236}">
                  <a16:creationId xmlns:a16="http://schemas.microsoft.com/office/drawing/2014/main" id="{89B78849-3669-43F9-8C68-F5831CCC2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7098" y="3125562"/>
              <a:ext cx="93006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 dirty="0">
                  <a:effectLst/>
                </a:rPr>
                <a:t>CH</a:t>
              </a:r>
              <a:r>
                <a:rPr lang="en-US" altLang="ru-RU" sz="3200" b="1" baseline="-25000" dirty="0">
                  <a:effectLst/>
                </a:rPr>
                <a:t>3</a:t>
              </a:r>
              <a:endParaRPr lang="ru-RU" altLang="ru-RU" sz="3200" b="1" baseline="-25000" dirty="0">
                <a:effectLst/>
              </a:endParaRPr>
            </a:p>
          </p:txBody>
        </p:sp>
        <p:sp>
          <p:nvSpPr>
            <p:cNvPr id="37" name="Line 15">
              <a:extLst>
                <a:ext uri="{FF2B5EF4-FFF2-40B4-BE49-F238E27FC236}">
                  <a16:creationId xmlns:a16="http://schemas.microsoft.com/office/drawing/2014/main" id="{425A0A1F-D622-481A-A41F-085D81BC0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6887" y="3421787"/>
              <a:ext cx="43021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26640" name="Text Box 18">
              <a:extLst>
                <a:ext uri="{FF2B5EF4-FFF2-40B4-BE49-F238E27FC236}">
                  <a16:creationId xmlns:a16="http://schemas.microsoft.com/office/drawing/2014/main" id="{1CF22596-B308-4205-8A0E-D217D1D19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5466" y="3117625"/>
              <a:ext cx="437809" cy="579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</a:t>
              </a:r>
              <a:endParaRPr lang="ru-RU" altLang="ru-RU" sz="3200" b="1">
                <a:effectLst/>
              </a:endParaRPr>
            </a:p>
          </p:txBody>
        </p:sp>
        <p:sp>
          <p:nvSpPr>
            <p:cNvPr id="39" name="Line 19">
              <a:extLst>
                <a:ext uri="{FF2B5EF4-FFF2-40B4-BE49-F238E27FC236}">
                  <a16:creationId xmlns:a16="http://schemas.microsoft.com/office/drawing/2014/main" id="{3CA24D89-9CB9-4E0E-AAC2-E4F2C5FB3E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76501" y="2961646"/>
              <a:ext cx="360363" cy="28877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0" name="Line 27">
              <a:extLst>
                <a:ext uri="{FF2B5EF4-FFF2-40B4-BE49-F238E27FC236}">
                  <a16:creationId xmlns:a16="http://schemas.microsoft.com/office/drawing/2014/main" id="{C924C5C8-5F65-4659-8246-B83F68A51C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43176" y="3033047"/>
              <a:ext cx="360363" cy="28877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1" name="Line 29">
              <a:extLst>
                <a:ext uri="{FF2B5EF4-FFF2-40B4-BE49-F238E27FC236}">
                  <a16:creationId xmlns:a16="http://schemas.microsoft.com/office/drawing/2014/main" id="{F470DBC6-1080-405A-BAE0-7294A7D86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03488" y="3566176"/>
              <a:ext cx="344489" cy="29988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2" name="Text Box 45">
              <a:extLst>
                <a:ext uri="{FF2B5EF4-FFF2-40B4-BE49-F238E27FC236}">
                  <a16:creationId xmlns:a16="http://schemas.microsoft.com/office/drawing/2014/main" id="{71CD753A-FB57-4EB5-AAA8-A73A17489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0038" y="2615747"/>
              <a:ext cx="319089" cy="4918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О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3" name="Text Box 45">
              <a:extLst>
                <a:ext uri="{FF2B5EF4-FFF2-40B4-BE49-F238E27FC236}">
                  <a16:creationId xmlns:a16="http://schemas.microsoft.com/office/drawing/2014/main" id="{956197B1-4523-4629-B674-A4130E6E7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7026" y="3728018"/>
              <a:ext cx="296863" cy="4918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Н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46" name="Text Box 75">
            <a:extLst>
              <a:ext uri="{FF2B5EF4-FFF2-40B4-BE49-F238E27FC236}">
                <a16:creationId xmlns:a16="http://schemas.microsoft.com/office/drawing/2014/main" id="{9379A71C-0239-4E30-A02D-84D410687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675" y="2071688"/>
            <a:ext cx="1209675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этаналь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7" name="Text Box 76">
            <a:extLst>
              <a:ext uri="{FF2B5EF4-FFF2-40B4-BE49-F238E27FC236}">
                <a16:creationId xmlns:a16="http://schemas.microsoft.com/office/drawing/2014/main" id="{097D782B-31C4-40BE-A2EC-99791617B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2428875"/>
            <a:ext cx="2681287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уксусный альдегид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8" name="Text Box 76">
            <a:extLst>
              <a:ext uri="{FF2B5EF4-FFF2-40B4-BE49-F238E27FC236}">
                <a16:creationId xmlns:a16="http://schemas.microsoft.com/office/drawing/2014/main" id="{51DDF2C5-BFD2-4C8D-986E-8A7ACD41A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2836863"/>
            <a:ext cx="1946275" cy="4016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ацетальдегид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9" grpId="0"/>
      <p:bldP spid="30" grpId="0"/>
      <p:bldP spid="47" grpId="0"/>
      <p:bldP spid="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>
            <a:extLst>
              <a:ext uri="{FF2B5EF4-FFF2-40B4-BE49-F238E27FC236}">
                <a16:creationId xmlns:a16="http://schemas.microsoft.com/office/drawing/2014/main" id="{D4BADFB5-EF0E-477B-BAE8-14C3120EE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15888"/>
            <a:ext cx="6627813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ru-RU" sz="3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Строение молекулы этилена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EB7814C1-3545-4755-80EE-EC17CED91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935038"/>
            <a:ext cx="1057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C</a:t>
            </a:r>
            <a:r>
              <a:rPr lang="ru-RU" altLang="ru-RU" b="1" baseline="-25000"/>
              <a:t>2</a:t>
            </a:r>
            <a:r>
              <a:rPr lang="en-US" altLang="ru-RU" b="1"/>
              <a:t>H</a:t>
            </a:r>
            <a:r>
              <a:rPr lang="en-US" altLang="ru-RU" b="1" baseline="-25000"/>
              <a:t>4</a:t>
            </a:r>
            <a:endParaRPr lang="ru-RU" altLang="ru-RU" b="1" baseline="-25000"/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A0A3C9E1-BAA5-4A8A-945F-5E438BC5D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75" y="981075"/>
            <a:ext cx="441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3300"/>
                </a:solidFill>
              </a:rPr>
              <a:t>молекулярная формула</a:t>
            </a:r>
          </a:p>
        </p:txBody>
      </p:sp>
      <p:sp>
        <p:nvSpPr>
          <p:cNvPr id="4115" name="Text Box 19">
            <a:extLst>
              <a:ext uri="{FF2B5EF4-FFF2-40B4-BE49-F238E27FC236}">
                <a16:creationId xmlns:a16="http://schemas.microsoft.com/office/drawing/2014/main" id="{4377C59A-0C7C-454A-AEA7-A397D9632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276475"/>
            <a:ext cx="400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3300"/>
                </a:solidFill>
              </a:rPr>
              <a:t>структурная формула</a:t>
            </a:r>
          </a:p>
        </p:txBody>
      </p:sp>
      <p:grpSp>
        <p:nvGrpSpPr>
          <p:cNvPr id="4139" name="Group 43">
            <a:extLst>
              <a:ext uri="{FF2B5EF4-FFF2-40B4-BE49-F238E27FC236}">
                <a16:creationId xmlns:a16="http://schemas.microsoft.com/office/drawing/2014/main" id="{EA0E826A-C0BB-4C3C-AC04-38B46A3632C3}"/>
              </a:ext>
            </a:extLst>
          </p:cNvPr>
          <p:cNvGrpSpPr>
            <a:grpSpLocks/>
          </p:cNvGrpSpPr>
          <p:nvPr/>
        </p:nvGrpSpPr>
        <p:grpSpPr bwMode="auto">
          <a:xfrm>
            <a:off x="368300" y="1817688"/>
            <a:ext cx="2486025" cy="1570037"/>
            <a:chOff x="232" y="1145"/>
            <a:chExt cx="1566" cy="989"/>
          </a:xfrm>
        </p:grpSpPr>
        <p:sp>
          <p:nvSpPr>
            <p:cNvPr id="4103" name="Text Box 7">
              <a:extLst>
                <a:ext uri="{FF2B5EF4-FFF2-40B4-BE49-F238E27FC236}">
                  <a16:creationId xmlns:a16="http://schemas.microsoft.com/office/drawing/2014/main" id="{33442A7D-244C-4468-8966-49EDC153D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" y="1449"/>
              <a:ext cx="273" cy="36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ru-RU" sz="32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С</a:t>
              </a:r>
            </a:p>
          </p:txBody>
        </p:sp>
        <p:sp>
          <p:nvSpPr>
            <p:cNvPr id="4106" name="Line 8">
              <a:extLst>
                <a:ext uri="{FF2B5EF4-FFF2-40B4-BE49-F238E27FC236}">
                  <a16:creationId xmlns:a16="http://schemas.microsoft.com/office/drawing/2014/main" id="{EF84F659-FE19-4C83-A0B1-C826DA3FF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605"/>
              <a:ext cx="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7" name="Line 10">
              <a:extLst>
                <a:ext uri="{FF2B5EF4-FFF2-40B4-BE49-F238E27FC236}">
                  <a16:creationId xmlns:a16="http://schemas.microsoft.com/office/drawing/2014/main" id="{8F8EDF73-14DE-4F11-9D68-0CD43A7E0D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1749"/>
              <a:ext cx="178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8" name="Line 12">
              <a:extLst>
                <a:ext uri="{FF2B5EF4-FFF2-40B4-BE49-F238E27FC236}">
                  <a16:creationId xmlns:a16="http://schemas.microsoft.com/office/drawing/2014/main" id="{93C1503A-D346-4439-B867-FBE60E4D3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344"/>
              <a:ext cx="182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9" name="Text Box 13">
              <a:extLst>
                <a:ext uri="{FF2B5EF4-FFF2-40B4-BE49-F238E27FC236}">
                  <a16:creationId xmlns:a16="http://schemas.microsoft.com/office/drawing/2014/main" id="{981874D2-AF5C-4463-AAB5-0E471D47B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" y="1145"/>
              <a:ext cx="3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b="1"/>
                <a:t>H</a:t>
              </a:r>
              <a:endParaRPr lang="ru-RU" altLang="ru-RU" b="1"/>
            </a:p>
          </p:txBody>
        </p:sp>
        <p:sp>
          <p:nvSpPr>
            <p:cNvPr id="4110" name="Text Box 14">
              <a:extLst>
                <a:ext uri="{FF2B5EF4-FFF2-40B4-BE49-F238E27FC236}">
                  <a16:creationId xmlns:a16="http://schemas.microsoft.com/office/drawing/2014/main" id="{223225B8-8C8D-4B39-AF9E-0B4B42ECB9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" y="1766"/>
              <a:ext cx="312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200" b="1">
                  <a:latin typeface="Arial" charset="0"/>
                  <a:cs typeface="Arial" charset="0"/>
                </a:rPr>
                <a:t>H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111" name="Text Box 15">
              <a:extLst>
                <a:ext uri="{FF2B5EF4-FFF2-40B4-BE49-F238E27FC236}">
                  <a16:creationId xmlns:a16="http://schemas.microsoft.com/office/drawing/2014/main" id="{C8929AD8-B6E2-4682-8DC2-2EEFE2A402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5" y="1146"/>
              <a:ext cx="312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200" b="1">
                  <a:latin typeface="Arial" charset="0"/>
                  <a:cs typeface="Arial" charset="0"/>
                </a:rPr>
                <a:t>H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112" name="Text Box 16">
              <a:extLst>
                <a:ext uri="{FF2B5EF4-FFF2-40B4-BE49-F238E27FC236}">
                  <a16:creationId xmlns:a16="http://schemas.microsoft.com/office/drawing/2014/main" id="{79D0575C-072E-4198-A7F8-3401A994A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" y="1769"/>
              <a:ext cx="312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200" b="1">
                  <a:latin typeface="Arial" charset="0"/>
                  <a:cs typeface="Arial" charset="0"/>
                </a:rPr>
                <a:t>H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113" name="Line 39">
              <a:extLst>
                <a:ext uri="{FF2B5EF4-FFF2-40B4-BE49-F238E27FC236}">
                  <a16:creationId xmlns:a16="http://schemas.microsoft.com/office/drawing/2014/main" id="{F58FC43D-B92A-4B25-A16D-2DC303D93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1759"/>
              <a:ext cx="181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14" name="Line 40">
              <a:extLst>
                <a:ext uri="{FF2B5EF4-FFF2-40B4-BE49-F238E27FC236}">
                  <a16:creationId xmlns:a16="http://schemas.microsoft.com/office/drawing/2014/main" id="{0E493573-D732-485B-AF65-4C7510F879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38" y="1354"/>
              <a:ext cx="136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" name="Line 41">
              <a:extLst>
                <a:ext uri="{FF2B5EF4-FFF2-40B4-BE49-F238E27FC236}">
                  <a16:creationId xmlns:a16="http://schemas.microsoft.com/office/drawing/2014/main" id="{032B6490-8573-4337-BA7F-A7AD5F81B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" y="1651"/>
              <a:ext cx="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38" name="Text Box 42">
              <a:extLst>
                <a:ext uri="{FF2B5EF4-FFF2-40B4-BE49-F238E27FC236}">
                  <a16:creationId xmlns:a16="http://schemas.microsoft.com/office/drawing/2014/main" id="{6E9792CA-5F43-4B70-9100-B7FE89A26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1" y="1451"/>
              <a:ext cx="273" cy="36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ru-RU" sz="32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С</a:t>
              </a:r>
            </a:p>
          </p:txBody>
        </p:sp>
      </p:grpSp>
      <p:graphicFrame>
        <p:nvGraphicFramePr>
          <p:cNvPr id="4140" name="Object 44">
            <a:extLst>
              <a:ext uri="{FF2B5EF4-FFF2-40B4-BE49-F238E27FC236}">
                <a16:creationId xmlns:a16="http://schemas.microsoft.com/office/drawing/2014/main" id="{4B6F8C3E-9054-46A3-84A9-C19F2B998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059113"/>
          <a:ext cx="319087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hem3D XML" r:id="rId3" imgW="3190959" imgH="2648085" progId="Chem3D.Document.9">
                  <p:embed/>
                </p:oleObj>
              </mc:Choice>
              <mc:Fallback>
                <p:oleObj name="Chem3D XML" r:id="rId3" imgW="3190959" imgH="2648085" progId="Chem3D.Document.9">
                  <p:embed/>
                  <p:pic>
                    <p:nvPicPr>
                      <p:cNvPr id="4140" name="Object 44">
                        <a:extLst>
                          <a:ext uri="{FF2B5EF4-FFF2-40B4-BE49-F238E27FC236}">
                            <a16:creationId xmlns:a16="http://schemas.microsoft.com/office/drawing/2014/main" id="{4B6F8C3E-9054-46A3-84A9-C19F2B998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059113"/>
                        <a:ext cx="3190875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1" name="Text Box 45">
            <a:extLst>
              <a:ext uri="{FF2B5EF4-FFF2-40B4-BE49-F238E27FC236}">
                <a16:creationId xmlns:a16="http://schemas.microsoft.com/office/drawing/2014/main" id="{B648C334-1777-43E6-94E3-A8188BB1A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913" y="5795963"/>
            <a:ext cx="3178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3300"/>
                </a:solidFill>
              </a:rPr>
              <a:t>шаростержнева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3300"/>
                </a:solidFill>
              </a:rPr>
              <a:t>модел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9" name="Group 7">
            <a:extLst>
              <a:ext uri="{FF2B5EF4-FFF2-40B4-BE49-F238E27FC236}">
                <a16:creationId xmlns:a16="http://schemas.microsoft.com/office/drawing/2014/main" id="{73154E80-A6D3-4032-9229-883B36B67ED7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63538"/>
            <a:ext cx="2016125" cy="863600"/>
            <a:chOff x="1066" y="2750"/>
            <a:chExt cx="1270" cy="544"/>
          </a:xfrm>
        </p:grpSpPr>
        <p:grpSp>
          <p:nvGrpSpPr>
            <p:cNvPr id="5174" name="Group 8">
              <a:extLst>
                <a:ext uri="{FF2B5EF4-FFF2-40B4-BE49-F238E27FC236}">
                  <a16:creationId xmlns:a16="http://schemas.microsoft.com/office/drawing/2014/main" id="{2948C7F4-027B-4BC0-8F74-9651445B00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2750"/>
              <a:ext cx="1270" cy="544"/>
              <a:chOff x="1066" y="2750"/>
              <a:chExt cx="1270" cy="544"/>
            </a:xfrm>
          </p:grpSpPr>
          <p:sp>
            <p:nvSpPr>
              <p:cNvPr id="5179" name="Rectangle 9">
                <a:extLst>
                  <a:ext uri="{FF2B5EF4-FFF2-40B4-BE49-F238E27FC236}">
                    <a16:creationId xmlns:a16="http://schemas.microsoft.com/office/drawing/2014/main" id="{FECE2B31-292E-429B-ADBF-B05EB7A85E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3022"/>
                <a:ext cx="317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5180" name="Rectangle 10">
                <a:extLst>
                  <a:ext uri="{FF2B5EF4-FFF2-40B4-BE49-F238E27FC236}">
                    <a16:creationId xmlns:a16="http://schemas.microsoft.com/office/drawing/2014/main" id="{E2678332-C011-4F2D-8E09-6019FDEBA4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2750"/>
                <a:ext cx="317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5181" name="Rectangle 11">
                <a:extLst>
                  <a:ext uri="{FF2B5EF4-FFF2-40B4-BE49-F238E27FC236}">
                    <a16:creationId xmlns:a16="http://schemas.microsoft.com/office/drawing/2014/main" id="{5B8E6BAA-6EC4-4A1A-9B20-405B1B4C23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1" y="2750"/>
                <a:ext cx="317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5182" name="Rectangle 12">
                <a:extLst>
                  <a:ext uri="{FF2B5EF4-FFF2-40B4-BE49-F238E27FC236}">
                    <a16:creationId xmlns:a16="http://schemas.microsoft.com/office/drawing/2014/main" id="{0CB8AE18-2351-4263-A5B2-06054219D8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9" y="2750"/>
                <a:ext cx="317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</p:grpSp>
        <p:sp>
          <p:nvSpPr>
            <p:cNvPr id="5175" name="Line 13">
              <a:extLst>
                <a:ext uri="{FF2B5EF4-FFF2-40B4-BE49-F238E27FC236}">
                  <a16:creationId xmlns:a16="http://schemas.microsoft.com/office/drawing/2014/main" id="{C17E4657-ECB5-4B58-BC29-E825BAA2D6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9" y="2790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76" name="Line 14">
              <a:extLst>
                <a:ext uri="{FF2B5EF4-FFF2-40B4-BE49-F238E27FC236}">
                  <a16:creationId xmlns:a16="http://schemas.microsoft.com/office/drawing/2014/main" id="{3394C2E7-596F-4395-9B72-78DD0B211E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6" y="3059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77" name="Line 15">
              <a:extLst>
                <a:ext uri="{FF2B5EF4-FFF2-40B4-BE49-F238E27FC236}">
                  <a16:creationId xmlns:a16="http://schemas.microsoft.com/office/drawing/2014/main" id="{0CC03C41-6038-409F-89BC-E962B2D8D7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1" y="2795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78" name="Line 16">
              <a:extLst>
                <a:ext uri="{FF2B5EF4-FFF2-40B4-BE49-F238E27FC236}">
                  <a16:creationId xmlns:a16="http://schemas.microsoft.com/office/drawing/2014/main" id="{61066182-BB91-4221-95D2-B7A75C0AF8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7" y="2787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8209" name="Text Box 17">
            <a:extLst>
              <a:ext uri="{FF2B5EF4-FFF2-40B4-BE49-F238E27FC236}">
                <a16:creationId xmlns:a16="http://schemas.microsoft.com/office/drawing/2014/main" id="{44668EC6-A5FB-4501-AC7E-D922000B7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460375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1800" b="1"/>
              <a:t>2</a:t>
            </a:r>
            <a:r>
              <a:rPr lang="ru-RU" altLang="ru-RU" sz="1800" b="1"/>
              <a:t> </a:t>
            </a:r>
            <a:r>
              <a:rPr lang="en-US" altLang="ru-RU" sz="1800" b="1"/>
              <a:t>S</a:t>
            </a:r>
            <a:endParaRPr lang="ru-RU" altLang="ru-RU" sz="1800" b="1"/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210285C7-A52D-419E-9A67-FED99F642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50" y="17463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1800" b="1"/>
              <a:t>2</a:t>
            </a:r>
            <a:r>
              <a:rPr lang="ru-RU" altLang="ru-RU" sz="1800" b="1"/>
              <a:t> </a:t>
            </a:r>
            <a:r>
              <a:rPr lang="en-US" altLang="ru-RU" sz="1800" b="1"/>
              <a:t>p</a:t>
            </a:r>
            <a:endParaRPr lang="ru-RU" altLang="ru-RU" sz="1800" b="1"/>
          </a:p>
        </p:txBody>
      </p:sp>
      <p:sp>
        <p:nvSpPr>
          <p:cNvPr id="8211" name="Line 19">
            <a:extLst>
              <a:ext uri="{FF2B5EF4-FFF2-40B4-BE49-F238E27FC236}">
                <a16:creationId xmlns:a16="http://schemas.microsoft.com/office/drawing/2014/main" id="{65C59F9D-AE6A-4478-ADB4-025DC913A0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1196975"/>
            <a:ext cx="0" cy="6207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12" name="Line 20">
            <a:extLst>
              <a:ext uri="{FF2B5EF4-FFF2-40B4-BE49-F238E27FC236}">
                <a16:creationId xmlns:a16="http://schemas.microsoft.com/office/drawing/2014/main" id="{482B023A-49AB-4292-9997-2C1A599508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776288"/>
            <a:ext cx="0" cy="1049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8213" name="Group 21">
            <a:extLst>
              <a:ext uri="{FF2B5EF4-FFF2-40B4-BE49-F238E27FC236}">
                <a16:creationId xmlns:a16="http://schemas.microsoft.com/office/drawing/2014/main" id="{EDE550DF-815C-4B91-AAA1-EF004F437CA8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25438"/>
            <a:ext cx="719137" cy="679450"/>
            <a:chOff x="204" y="2641"/>
            <a:chExt cx="453" cy="428"/>
          </a:xfrm>
        </p:grpSpPr>
        <p:sp>
          <p:nvSpPr>
            <p:cNvPr id="5172" name="Text Box 22">
              <a:extLst>
                <a:ext uri="{FF2B5EF4-FFF2-40B4-BE49-F238E27FC236}">
                  <a16:creationId xmlns:a16="http://schemas.microsoft.com/office/drawing/2014/main" id="{CEA3E86C-58B9-41E7-B63D-2C53CA9F32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704"/>
              <a:ext cx="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b="1"/>
                <a:t>С</a:t>
              </a:r>
              <a:r>
                <a:rPr lang="ru-RU" altLang="ru-RU"/>
                <a:t> </a:t>
              </a:r>
            </a:p>
          </p:txBody>
        </p:sp>
        <p:sp>
          <p:nvSpPr>
            <p:cNvPr id="5173" name="Rectangle 23">
              <a:extLst>
                <a:ext uri="{FF2B5EF4-FFF2-40B4-BE49-F238E27FC236}">
                  <a16:creationId xmlns:a16="http://schemas.microsoft.com/office/drawing/2014/main" id="{FFBEA648-3BE6-426B-80FD-4618EAAB62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" y="2641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b="1"/>
                <a:t>*</a:t>
              </a:r>
              <a:r>
                <a:rPr lang="ru-RU" altLang="ru-RU" sz="1800"/>
                <a:t> </a:t>
              </a:r>
            </a:p>
          </p:txBody>
        </p:sp>
      </p:grpSp>
      <p:sp>
        <p:nvSpPr>
          <p:cNvPr id="8227" name="Line 35">
            <a:extLst>
              <a:ext uri="{FF2B5EF4-FFF2-40B4-BE49-F238E27FC236}">
                <a16:creationId xmlns:a16="http://schemas.microsoft.com/office/drawing/2014/main" id="{E577CC65-C1B5-4497-9C33-1DA4ACFD6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3313" y="1628775"/>
            <a:ext cx="15128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30" name="Text Box 38">
            <a:extLst>
              <a:ext uri="{FF2B5EF4-FFF2-40B4-BE49-F238E27FC236}">
                <a16:creationId xmlns:a16="http://schemas.microsoft.com/office/drawing/2014/main" id="{5A8F372A-A31A-4A32-BB92-184BA2F35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1196975"/>
            <a:ext cx="72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chemeClr val="accent2"/>
                </a:solidFill>
              </a:rPr>
              <a:t>sp</a:t>
            </a:r>
            <a:r>
              <a:rPr lang="ru-RU" altLang="ru-RU" sz="2400" b="1" baseline="30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8231" name="Text Box 39">
            <a:extLst>
              <a:ext uri="{FF2B5EF4-FFF2-40B4-BE49-F238E27FC236}">
                <a16:creationId xmlns:a16="http://schemas.microsoft.com/office/drawing/2014/main" id="{1E2EE4CE-0B6A-434F-B3F5-AC4637CAD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63" y="1208088"/>
            <a:ext cx="3421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 b="1" i="1">
                <a:solidFill>
                  <a:schemeClr val="accent2"/>
                </a:solidFill>
              </a:rPr>
              <a:t>- </a:t>
            </a:r>
            <a:r>
              <a:rPr lang="ru-RU" altLang="ru-RU" sz="2400" b="1" i="1">
                <a:solidFill>
                  <a:schemeClr val="accent2"/>
                </a:solidFill>
              </a:rPr>
              <a:t>гибрид</a:t>
            </a:r>
            <a:r>
              <a:rPr lang="en-US" altLang="ru-RU" sz="2400" b="1" i="1">
                <a:solidFill>
                  <a:schemeClr val="accent2"/>
                </a:solidFill>
              </a:rPr>
              <a:t>.,</a:t>
            </a:r>
            <a:r>
              <a:rPr lang="ru-RU" altLang="ru-RU" sz="2400" b="1" i="1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8242" name="Group 50">
            <a:extLst>
              <a:ext uri="{FF2B5EF4-FFF2-40B4-BE49-F238E27FC236}">
                <a16:creationId xmlns:a16="http://schemas.microsoft.com/office/drawing/2014/main" id="{B7ED91BE-537D-4303-8264-2A582C5C6813}"/>
              </a:ext>
            </a:extLst>
          </p:cNvPr>
          <p:cNvGrpSpPr>
            <a:grpSpLocks/>
          </p:cNvGrpSpPr>
          <p:nvPr/>
        </p:nvGrpSpPr>
        <p:grpSpPr bwMode="auto">
          <a:xfrm>
            <a:off x="3381375" y="1208088"/>
            <a:ext cx="534988" cy="400050"/>
            <a:chOff x="4667" y="770"/>
            <a:chExt cx="337" cy="252"/>
          </a:xfrm>
        </p:grpSpPr>
        <p:sp>
          <p:nvSpPr>
            <p:cNvPr id="5170" name="Text Box 41">
              <a:extLst>
                <a:ext uri="{FF2B5EF4-FFF2-40B4-BE49-F238E27FC236}">
                  <a16:creationId xmlns:a16="http://schemas.microsoft.com/office/drawing/2014/main" id="{CE322814-425B-48E0-9F32-793CE8301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7" y="772"/>
              <a:ext cx="2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000" b="1">
                  <a:solidFill>
                    <a:schemeClr val="accent2"/>
                  </a:solidFill>
                </a:rPr>
                <a:t>=</a:t>
              </a:r>
            </a:p>
          </p:txBody>
        </p:sp>
        <p:sp>
          <p:nvSpPr>
            <p:cNvPr id="5171" name="Rectangle 42">
              <a:extLst>
                <a:ext uri="{FF2B5EF4-FFF2-40B4-BE49-F238E27FC236}">
                  <a16:creationId xmlns:a16="http://schemas.microsoft.com/office/drawing/2014/main" id="{F0690A8F-B05B-44BD-B711-2AD9C2A24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5" y="770"/>
              <a:ext cx="2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000" b="1">
                  <a:solidFill>
                    <a:schemeClr val="accent2"/>
                  </a:solidFill>
                </a:rPr>
                <a:t>&gt;</a:t>
              </a:r>
              <a:endParaRPr lang="ru-RU" altLang="ru-RU" sz="2000" b="1">
                <a:solidFill>
                  <a:schemeClr val="accent2"/>
                </a:solidFill>
              </a:endParaRPr>
            </a:p>
          </p:txBody>
        </p:sp>
      </p:grpSp>
      <p:grpSp>
        <p:nvGrpSpPr>
          <p:cNvPr id="8239" name="Group 47">
            <a:extLst>
              <a:ext uri="{FF2B5EF4-FFF2-40B4-BE49-F238E27FC236}">
                <a16:creationId xmlns:a16="http://schemas.microsoft.com/office/drawing/2014/main" id="{52FC7CFE-CA05-4B76-ADFD-BA4BF8FB6439}"/>
              </a:ext>
            </a:extLst>
          </p:cNvPr>
          <p:cNvGrpSpPr>
            <a:grpSpLocks/>
          </p:cNvGrpSpPr>
          <p:nvPr/>
        </p:nvGrpSpPr>
        <p:grpSpPr bwMode="auto">
          <a:xfrm>
            <a:off x="1452563" y="1557338"/>
            <a:ext cx="4043362" cy="608012"/>
            <a:chOff x="3061" y="3426"/>
            <a:chExt cx="2547" cy="383"/>
          </a:xfrm>
        </p:grpSpPr>
        <p:sp>
          <p:nvSpPr>
            <p:cNvPr id="5168" name="Text Box 48">
              <a:extLst>
                <a:ext uri="{FF2B5EF4-FFF2-40B4-BE49-F238E27FC236}">
                  <a16:creationId xmlns:a16="http://schemas.microsoft.com/office/drawing/2014/main" id="{49B06FC0-4068-4E75-99D0-BCBC58F02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3521"/>
              <a:ext cx="25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b="1" i="1">
                  <a:solidFill>
                    <a:schemeClr val="accent2"/>
                  </a:solidFill>
                </a:rPr>
                <a:t>валентный угол 120 </a:t>
              </a:r>
              <a:r>
                <a:rPr lang="ru-RU" altLang="ru-RU" sz="2400" b="1" i="1" baseline="30000">
                  <a:solidFill>
                    <a:schemeClr val="accent2"/>
                  </a:solidFill>
                </a:rPr>
                <a:t>о</a:t>
              </a:r>
              <a:endParaRPr lang="ru-RU" altLang="ru-RU" sz="2400" b="1" i="1">
                <a:solidFill>
                  <a:schemeClr val="accent2"/>
                </a:solidFill>
              </a:endParaRPr>
            </a:p>
          </p:txBody>
        </p:sp>
        <p:sp>
          <p:nvSpPr>
            <p:cNvPr id="5169" name="Rectangle 49">
              <a:extLst>
                <a:ext uri="{FF2B5EF4-FFF2-40B4-BE49-F238E27FC236}">
                  <a16:creationId xmlns:a16="http://schemas.microsoft.com/office/drawing/2014/main" id="{011D3476-BD4D-402A-B16A-791A84315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8" y="342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 b="1" i="1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31702" name="Object 7126">
            <a:extLst>
              <a:ext uri="{FF2B5EF4-FFF2-40B4-BE49-F238E27FC236}">
                <a16:creationId xmlns:a16="http://schemas.microsoft.com/office/drawing/2014/main" id="{168EA97A-343E-409F-A1CC-FFC135915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313" y="2509838"/>
          <a:ext cx="3455987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2625596" imgH="2011194" progId="ChemDraw.Document.6.0">
                  <p:embed/>
                </p:oleObj>
              </mc:Choice>
              <mc:Fallback>
                <p:oleObj name="CS ChemDraw Drawing" r:id="rId3" imgW="2625596" imgH="2011194" progId="ChemDraw.Document.6.0">
                  <p:embed/>
                  <p:pic>
                    <p:nvPicPr>
                      <p:cNvPr id="31702" name="Object 7126">
                        <a:extLst>
                          <a:ext uri="{FF2B5EF4-FFF2-40B4-BE49-F238E27FC236}">
                            <a16:creationId xmlns:a16="http://schemas.microsoft.com/office/drawing/2014/main" id="{168EA97A-343E-409F-A1CC-FFC135915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509838"/>
                        <a:ext cx="3455987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03" name="Object 7127">
            <a:extLst>
              <a:ext uri="{FF2B5EF4-FFF2-40B4-BE49-F238E27FC236}">
                <a16:creationId xmlns:a16="http://schemas.microsoft.com/office/drawing/2014/main" id="{71334946-4AA8-4CDD-8DA2-0254A729F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870200"/>
          <a:ext cx="11811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5" imgW="831861" imgH="1471849" progId="ChemDraw.Document.6.0">
                  <p:embed/>
                </p:oleObj>
              </mc:Choice>
              <mc:Fallback>
                <p:oleObj name="CS ChemDraw Drawing" r:id="rId5" imgW="831861" imgH="1471849" progId="ChemDraw.Document.6.0">
                  <p:embed/>
                  <p:pic>
                    <p:nvPicPr>
                      <p:cNvPr id="31703" name="Object 7127">
                        <a:extLst>
                          <a:ext uri="{FF2B5EF4-FFF2-40B4-BE49-F238E27FC236}">
                            <a16:creationId xmlns:a16="http://schemas.microsoft.com/office/drawing/2014/main" id="{71334946-4AA8-4CDD-8DA2-0254A729F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870200"/>
                        <a:ext cx="11811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04" name="Line 7128">
            <a:extLst>
              <a:ext uri="{FF2B5EF4-FFF2-40B4-BE49-F238E27FC236}">
                <a16:creationId xmlns:a16="http://schemas.microsoft.com/office/drawing/2014/main" id="{CB4AF0C6-9D07-4DF6-BAAF-A6FB12922E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1263" y="3805238"/>
            <a:ext cx="574675" cy="93662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705" name="Line 7129">
            <a:extLst>
              <a:ext uri="{FF2B5EF4-FFF2-40B4-BE49-F238E27FC236}">
                <a16:creationId xmlns:a16="http://schemas.microsoft.com/office/drawing/2014/main" id="{8C379BBE-DF31-4E6A-BB85-F6A393B1C8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51263" y="2846388"/>
            <a:ext cx="563562" cy="9525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706" name="Text Box 7130">
            <a:extLst>
              <a:ext uri="{FF2B5EF4-FFF2-40B4-BE49-F238E27FC236}">
                <a16:creationId xmlns:a16="http://schemas.microsoft.com/office/drawing/2014/main" id="{B29ABE7A-DC59-4619-8BB7-88AC0C1AF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938" y="3517900"/>
            <a:ext cx="731837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1</a:t>
            </a: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20</a:t>
            </a:r>
            <a:r>
              <a:rPr lang="en-US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o</a:t>
            </a:r>
            <a:endParaRPr lang="ru-RU" b="1" baseline="300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1707" name="Arc 7131">
            <a:extLst>
              <a:ext uri="{FF2B5EF4-FFF2-40B4-BE49-F238E27FC236}">
                <a16:creationId xmlns:a16="http://schemas.microsoft.com/office/drawing/2014/main" id="{B0858A42-C3B9-4317-847A-DFFA2E438014}"/>
              </a:ext>
            </a:extLst>
          </p:cNvPr>
          <p:cNvSpPr>
            <a:spLocks/>
          </p:cNvSpPr>
          <p:nvPr/>
        </p:nvSpPr>
        <p:spPr bwMode="auto">
          <a:xfrm rot="18982881" flipV="1">
            <a:off x="3729038" y="3444875"/>
            <a:ext cx="649287" cy="720725"/>
          </a:xfrm>
          <a:custGeom>
            <a:avLst/>
            <a:gdLst>
              <a:gd name="T0" fmla="*/ 0 w 21600"/>
              <a:gd name="T1" fmla="*/ 0 h 21600"/>
              <a:gd name="T2" fmla="*/ 19517297 w 21600"/>
              <a:gd name="T3" fmla="*/ 24048358 h 21600"/>
              <a:gd name="T4" fmla="*/ 0 w 21600"/>
              <a:gd name="T5" fmla="*/ 2404835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1708" name="Line 7132">
            <a:extLst>
              <a:ext uri="{FF2B5EF4-FFF2-40B4-BE49-F238E27FC236}">
                <a16:creationId xmlns:a16="http://schemas.microsoft.com/office/drawing/2014/main" id="{7CC154A9-69B9-445E-BE11-907A9F6D76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3913" y="3806825"/>
            <a:ext cx="165735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709" name="Line 7133">
            <a:extLst>
              <a:ext uri="{FF2B5EF4-FFF2-40B4-BE49-F238E27FC236}">
                <a16:creationId xmlns:a16="http://schemas.microsoft.com/office/drawing/2014/main" id="{E45CE38C-CDFA-4EC9-85BF-363D152FD1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0675" y="2868613"/>
            <a:ext cx="514350" cy="93662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710" name="Line 7134">
            <a:extLst>
              <a:ext uri="{FF2B5EF4-FFF2-40B4-BE49-F238E27FC236}">
                <a16:creationId xmlns:a16="http://schemas.microsoft.com/office/drawing/2014/main" id="{26E0A92A-A759-4000-961F-E3DBE53364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90675" y="3805238"/>
            <a:ext cx="514350" cy="1008062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711" name="Arc 7135">
            <a:extLst>
              <a:ext uri="{FF2B5EF4-FFF2-40B4-BE49-F238E27FC236}">
                <a16:creationId xmlns:a16="http://schemas.microsoft.com/office/drawing/2014/main" id="{740AF903-3BEF-499D-8D97-A2EE7CD9CE09}"/>
              </a:ext>
            </a:extLst>
          </p:cNvPr>
          <p:cNvSpPr>
            <a:spLocks/>
          </p:cNvSpPr>
          <p:nvPr/>
        </p:nvSpPr>
        <p:spPr bwMode="auto">
          <a:xfrm rot="15801013" flipV="1">
            <a:off x="1853407" y="3132931"/>
            <a:ext cx="649288" cy="720725"/>
          </a:xfrm>
          <a:custGeom>
            <a:avLst/>
            <a:gdLst>
              <a:gd name="T0" fmla="*/ 0 w 21600"/>
              <a:gd name="T1" fmla="*/ 0 h 21600"/>
              <a:gd name="T2" fmla="*/ 19517357 w 21600"/>
              <a:gd name="T3" fmla="*/ 24048358 h 21600"/>
              <a:gd name="T4" fmla="*/ 0 w 21600"/>
              <a:gd name="T5" fmla="*/ 2404835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31713" name="Group 7137">
            <a:extLst>
              <a:ext uri="{FF2B5EF4-FFF2-40B4-BE49-F238E27FC236}">
                <a16:creationId xmlns:a16="http://schemas.microsoft.com/office/drawing/2014/main" id="{5371FF43-553A-49A8-8359-1FE8B5F8F8B3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084763"/>
            <a:ext cx="4043362" cy="608012"/>
            <a:chOff x="3061" y="3426"/>
            <a:chExt cx="2547" cy="383"/>
          </a:xfrm>
        </p:grpSpPr>
        <p:sp>
          <p:nvSpPr>
            <p:cNvPr id="5166" name="Text Box 7138">
              <a:extLst>
                <a:ext uri="{FF2B5EF4-FFF2-40B4-BE49-F238E27FC236}">
                  <a16:creationId xmlns:a16="http://schemas.microsoft.com/office/drawing/2014/main" id="{998A563E-DC92-456D-AF6B-D28D971C6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3521"/>
              <a:ext cx="25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b="1" i="1">
                  <a:solidFill>
                    <a:schemeClr val="accent2"/>
                  </a:solidFill>
                </a:rPr>
                <a:t>Образование </a:t>
              </a:r>
              <a:r>
                <a:rPr lang="el-GR" altLang="ru-RU" sz="2400" b="1" i="1">
                  <a:solidFill>
                    <a:schemeClr val="accent2"/>
                  </a:solidFill>
                </a:rPr>
                <a:t>σ</a:t>
              </a:r>
              <a:r>
                <a:rPr lang="ru-RU" altLang="ru-RU" sz="2400" b="1" i="1">
                  <a:solidFill>
                    <a:schemeClr val="accent2"/>
                  </a:solidFill>
                </a:rPr>
                <a:t>-связи</a:t>
              </a:r>
              <a:endParaRPr lang="el-GR" altLang="ru-RU" sz="2400" b="1" i="1">
                <a:solidFill>
                  <a:schemeClr val="accent2"/>
                </a:solidFill>
              </a:endParaRPr>
            </a:p>
          </p:txBody>
        </p:sp>
        <p:sp>
          <p:nvSpPr>
            <p:cNvPr id="5167" name="Rectangle 7139">
              <a:extLst>
                <a:ext uri="{FF2B5EF4-FFF2-40B4-BE49-F238E27FC236}">
                  <a16:creationId xmlns:a16="http://schemas.microsoft.com/office/drawing/2014/main" id="{90C9F216-53EF-4ADD-8FD4-0F666697E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8" y="342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 b="1" i="1">
                <a:solidFill>
                  <a:schemeClr val="accent2"/>
                </a:solidFill>
              </a:endParaRPr>
            </a:p>
          </p:txBody>
        </p:sp>
      </p:grpSp>
      <p:grpSp>
        <p:nvGrpSpPr>
          <p:cNvPr id="31716" name="Group 7140">
            <a:extLst>
              <a:ext uri="{FF2B5EF4-FFF2-40B4-BE49-F238E27FC236}">
                <a16:creationId xmlns:a16="http://schemas.microsoft.com/office/drawing/2014/main" id="{74211243-C410-4B8A-87CA-C4754CA22BF4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5126038"/>
            <a:ext cx="4043363" cy="608012"/>
            <a:chOff x="3061" y="3426"/>
            <a:chExt cx="2547" cy="383"/>
          </a:xfrm>
        </p:grpSpPr>
        <p:sp>
          <p:nvSpPr>
            <p:cNvPr id="5164" name="Text Box 7141">
              <a:extLst>
                <a:ext uri="{FF2B5EF4-FFF2-40B4-BE49-F238E27FC236}">
                  <a16:creationId xmlns:a16="http://schemas.microsoft.com/office/drawing/2014/main" id="{6BF9C31D-D518-4BC4-A391-202FE59486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3521"/>
              <a:ext cx="25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b="1" i="1">
                  <a:solidFill>
                    <a:schemeClr val="accent2"/>
                  </a:solidFill>
                </a:rPr>
                <a:t>Образование </a:t>
              </a:r>
              <a:r>
                <a:rPr lang="el-GR" altLang="ru-RU" sz="2400" b="1" i="1">
                  <a:solidFill>
                    <a:schemeClr val="accent2"/>
                  </a:solidFill>
                </a:rPr>
                <a:t>π</a:t>
              </a:r>
              <a:r>
                <a:rPr lang="ru-RU" altLang="ru-RU" sz="2400" b="1" i="1">
                  <a:solidFill>
                    <a:schemeClr val="accent2"/>
                  </a:solidFill>
                </a:rPr>
                <a:t>-связи</a:t>
              </a:r>
              <a:endParaRPr lang="el-GR" altLang="ru-RU" sz="2400" b="1" i="1">
                <a:solidFill>
                  <a:schemeClr val="accent2"/>
                </a:solidFill>
              </a:endParaRPr>
            </a:p>
          </p:txBody>
        </p:sp>
        <p:sp>
          <p:nvSpPr>
            <p:cNvPr id="5165" name="Rectangle 7142">
              <a:extLst>
                <a:ext uri="{FF2B5EF4-FFF2-40B4-BE49-F238E27FC236}">
                  <a16:creationId xmlns:a16="http://schemas.microsoft.com/office/drawing/2014/main" id="{EECD1494-C58A-4BD7-9730-D91229D08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8" y="342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 b="1" i="1">
                <a:solidFill>
                  <a:schemeClr val="accent2"/>
                </a:solidFill>
              </a:endParaRPr>
            </a:p>
          </p:txBody>
        </p:sp>
      </p:grpSp>
      <p:sp>
        <p:nvSpPr>
          <p:cNvPr id="31719" name="Text Box 7143">
            <a:extLst>
              <a:ext uri="{FF2B5EF4-FFF2-40B4-BE49-F238E27FC236}">
                <a16:creationId xmlns:a16="http://schemas.microsoft.com/office/drawing/2014/main" id="{04D32E17-2A6E-4D0D-A317-377E59FFE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975" y="6110288"/>
            <a:ext cx="6035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ru-RU" sz="2400" b="1" u="sng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ЛОСКОСТНОЕ</a:t>
            </a:r>
            <a:r>
              <a:rPr lang="ru-RU" sz="2400" b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СТРОЕНИЕ МОЛЕКУЛЫ</a:t>
            </a:r>
          </a:p>
        </p:txBody>
      </p:sp>
      <p:sp>
        <p:nvSpPr>
          <p:cNvPr id="31720" name="Rectangle 7144">
            <a:extLst>
              <a:ext uri="{FF2B5EF4-FFF2-40B4-BE49-F238E27FC236}">
                <a16:creationId xmlns:a16="http://schemas.microsoft.com/office/drawing/2014/main" id="{E00FFF75-817A-408E-B8F8-65EB99EEB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025" y="5715000"/>
            <a:ext cx="458788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6600" b="1">
                <a:solidFill>
                  <a:srgbClr val="800000"/>
                </a:solidFill>
              </a:rPr>
              <a:t>!</a:t>
            </a:r>
            <a:endParaRPr lang="ru-RU" altLang="ru-RU" sz="6600" b="1" i="1">
              <a:solidFill>
                <a:srgbClr val="800000"/>
              </a:solidFill>
            </a:endParaRPr>
          </a:p>
        </p:txBody>
      </p:sp>
      <p:sp>
        <p:nvSpPr>
          <p:cNvPr id="31721" name="Text Box 7145">
            <a:extLst>
              <a:ext uri="{FF2B5EF4-FFF2-40B4-BE49-F238E27FC236}">
                <a16:creationId xmlns:a16="http://schemas.microsoft.com/office/drawing/2014/main" id="{5E83460A-87CC-4DF7-BD96-D5B42E1F6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813" y="4376738"/>
            <a:ext cx="1258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/>
              <a:t>0,134</a:t>
            </a:r>
            <a:r>
              <a:rPr lang="ru-RU" altLang="ru-RU" sz="2000" b="1"/>
              <a:t> нм</a:t>
            </a:r>
          </a:p>
        </p:txBody>
      </p:sp>
      <p:sp>
        <p:nvSpPr>
          <p:cNvPr id="31723" name="AutoShape 7147">
            <a:extLst>
              <a:ext uri="{FF2B5EF4-FFF2-40B4-BE49-F238E27FC236}">
                <a16:creationId xmlns:a16="http://schemas.microsoft.com/office/drawing/2014/main" id="{5238C30F-2769-45C0-BDF8-16D432E00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2203450"/>
            <a:ext cx="5976937" cy="3025775"/>
          </a:xfrm>
          <a:prstGeom prst="parallelogram">
            <a:avLst>
              <a:gd name="adj" fmla="val 49384"/>
            </a:avLst>
          </a:prstGeom>
          <a:solidFill>
            <a:srgbClr val="CCFFCC">
              <a:alpha val="3411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24" name="AutoShape 7148">
            <a:extLst>
              <a:ext uri="{FF2B5EF4-FFF2-40B4-BE49-F238E27FC236}">
                <a16:creationId xmlns:a16="http://schemas.microsoft.com/office/drawing/2014/main" id="{BA2E1575-DE03-4E6D-B2A5-BA1D662F0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76250"/>
            <a:ext cx="936625" cy="200025"/>
          </a:xfrm>
          <a:prstGeom prst="leftArrow">
            <a:avLst>
              <a:gd name="adj1" fmla="val 50000"/>
              <a:gd name="adj2" fmla="val 117063"/>
            </a:avLst>
          </a:prstGeom>
          <a:solidFill>
            <a:srgbClr val="0000FF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CC"/>
              </a:solidFill>
            </a:endParaRPr>
          </a:p>
        </p:txBody>
      </p:sp>
      <p:sp>
        <p:nvSpPr>
          <p:cNvPr id="31725" name="Text Box 7149">
            <a:extLst>
              <a:ext uri="{FF2B5EF4-FFF2-40B4-BE49-F238E27FC236}">
                <a16:creationId xmlns:a16="http://schemas.microsoft.com/office/drawing/2014/main" id="{30952756-0314-4D35-9419-A4AAABF57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1663" y="307975"/>
            <a:ext cx="3889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ru-RU" sz="2400" b="1">
                <a:solidFill>
                  <a:srgbClr val="0000CC"/>
                </a:solidFill>
                <a:latin typeface="Arial" charset="0"/>
                <a:cs typeface="Arial" charset="0"/>
              </a:rPr>
              <a:t>на образование </a:t>
            </a:r>
            <a:r>
              <a:rPr lang="el-GR" sz="2400" b="1">
                <a:solidFill>
                  <a:srgbClr val="0000CC"/>
                </a:solidFill>
                <a:latin typeface="Arial" charset="0"/>
                <a:cs typeface="Arial" charset="0"/>
              </a:rPr>
              <a:t>π</a:t>
            </a:r>
            <a:r>
              <a:rPr lang="ru-RU" sz="2400" b="1">
                <a:solidFill>
                  <a:srgbClr val="0000CC"/>
                </a:solidFill>
                <a:latin typeface="Arial" charset="0"/>
                <a:cs typeface="Arial" charset="0"/>
              </a:rPr>
              <a:t>-связи</a:t>
            </a:r>
            <a:r>
              <a:rPr lang="ru-RU" sz="24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</a:p>
        </p:txBody>
      </p:sp>
      <p:grpSp>
        <p:nvGrpSpPr>
          <p:cNvPr id="31726" name="Group 7150">
            <a:extLst>
              <a:ext uri="{FF2B5EF4-FFF2-40B4-BE49-F238E27FC236}">
                <a16:creationId xmlns:a16="http://schemas.microsoft.com/office/drawing/2014/main" id="{727D9000-F6E6-4C31-90BA-51575928451A}"/>
              </a:ext>
            </a:extLst>
          </p:cNvPr>
          <p:cNvGrpSpPr>
            <a:grpSpLocks/>
          </p:cNvGrpSpPr>
          <p:nvPr/>
        </p:nvGrpSpPr>
        <p:grpSpPr bwMode="auto">
          <a:xfrm>
            <a:off x="6407150" y="922338"/>
            <a:ext cx="2486025" cy="1570037"/>
            <a:chOff x="232" y="1145"/>
            <a:chExt cx="1566" cy="989"/>
          </a:xfrm>
        </p:grpSpPr>
        <p:sp>
          <p:nvSpPr>
            <p:cNvPr id="31727" name="Text Box 7151">
              <a:extLst>
                <a:ext uri="{FF2B5EF4-FFF2-40B4-BE49-F238E27FC236}">
                  <a16:creationId xmlns:a16="http://schemas.microsoft.com/office/drawing/2014/main" id="{D150DF61-3226-40ED-92D8-6BE00CDB5A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" y="1449"/>
              <a:ext cx="273" cy="36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ru-RU" sz="32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С</a:t>
              </a:r>
            </a:p>
          </p:txBody>
        </p:sp>
        <p:sp>
          <p:nvSpPr>
            <p:cNvPr id="5153" name="Line 7152">
              <a:extLst>
                <a:ext uri="{FF2B5EF4-FFF2-40B4-BE49-F238E27FC236}">
                  <a16:creationId xmlns:a16="http://schemas.microsoft.com/office/drawing/2014/main" id="{6B4007A0-A690-4BE8-AB74-E46F499F2F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605"/>
              <a:ext cx="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4" name="Line 7153">
              <a:extLst>
                <a:ext uri="{FF2B5EF4-FFF2-40B4-BE49-F238E27FC236}">
                  <a16:creationId xmlns:a16="http://schemas.microsoft.com/office/drawing/2014/main" id="{74ADAE18-4940-4A18-955A-72A54C717E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1749"/>
              <a:ext cx="178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5" name="Line 7154">
              <a:extLst>
                <a:ext uri="{FF2B5EF4-FFF2-40B4-BE49-F238E27FC236}">
                  <a16:creationId xmlns:a16="http://schemas.microsoft.com/office/drawing/2014/main" id="{24140A49-2BB6-4C92-B5F1-FD27F4BE1D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344"/>
              <a:ext cx="182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6" name="Text Box 7155">
              <a:extLst>
                <a:ext uri="{FF2B5EF4-FFF2-40B4-BE49-F238E27FC236}">
                  <a16:creationId xmlns:a16="http://schemas.microsoft.com/office/drawing/2014/main" id="{4F0C8884-4CE7-420E-95AF-5848A1446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" y="1145"/>
              <a:ext cx="3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b="1"/>
                <a:t>H</a:t>
              </a:r>
              <a:endParaRPr lang="ru-RU" altLang="ru-RU" b="1"/>
            </a:p>
          </p:txBody>
        </p:sp>
        <p:sp>
          <p:nvSpPr>
            <p:cNvPr id="31732" name="Text Box 7156">
              <a:extLst>
                <a:ext uri="{FF2B5EF4-FFF2-40B4-BE49-F238E27FC236}">
                  <a16:creationId xmlns:a16="http://schemas.microsoft.com/office/drawing/2014/main" id="{2E4C3358-A3CE-4368-A6F1-5223868823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" y="1766"/>
              <a:ext cx="312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200" b="1">
                  <a:latin typeface="Arial" charset="0"/>
                  <a:cs typeface="Arial" charset="0"/>
                </a:rPr>
                <a:t>H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31733" name="Text Box 7157">
              <a:extLst>
                <a:ext uri="{FF2B5EF4-FFF2-40B4-BE49-F238E27FC236}">
                  <a16:creationId xmlns:a16="http://schemas.microsoft.com/office/drawing/2014/main" id="{9F9D1530-5231-4973-91E2-22F1A018B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5" y="1146"/>
              <a:ext cx="312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200" b="1">
                  <a:latin typeface="Arial" charset="0"/>
                  <a:cs typeface="Arial" charset="0"/>
                </a:rPr>
                <a:t>H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31734" name="Text Box 7158">
              <a:extLst>
                <a:ext uri="{FF2B5EF4-FFF2-40B4-BE49-F238E27FC236}">
                  <a16:creationId xmlns:a16="http://schemas.microsoft.com/office/drawing/2014/main" id="{11266133-E25C-4FD7-83FC-09B258494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" y="1769"/>
              <a:ext cx="312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200" b="1">
                  <a:latin typeface="Arial" charset="0"/>
                  <a:cs typeface="Arial" charset="0"/>
                </a:rPr>
                <a:t>H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5160" name="Line 7159">
              <a:extLst>
                <a:ext uri="{FF2B5EF4-FFF2-40B4-BE49-F238E27FC236}">
                  <a16:creationId xmlns:a16="http://schemas.microsoft.com/office/drawing/2014/main" id="{7AD579AA-9714-4E9B-B5BC-933325261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1759"/>
              <a:ext cx="181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61" name="Line 7160">
              <a:extLst>
                <a:ext uri="{FF2B5EF4-FFF2-40B4-BE49-F238E27FC236}">
                  <a16:creationId xmlns:a16="http://schemas.microsoft.com/office/drawing/2014/main" id="{4B16AA21-AB45-45D2-ADF5-FD732E272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38" y="1354"/>
              <a:ext cx="136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62" name="Line 7161">
              <a:extLst>
                <a:ext uri="{FF2B5EF4-FFF2-40B4-BE49-F238E27FC236}">
                  <a16:creationId xmlns:a16="http://schemas.microsoft.com/office/drawing/2014/main" id="{18C013F2-9972-461C-9437-11D540628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" y="1651"/>
              <a:ext cx="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738" name="Text Box 7162">
              <a:extLst>
                <a:ext uri="{FF2B5EF4-FFF2-40B4-BE49-F238E27FC236}">
                  <a16:creationId xmlns:a16="http://schemas.microsoft.com/office/drawing/2014/main" id="{BA4490C0-3BEC-4A97-9770-552EC5CDB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1" y="1451"/>
              <a:ext cx="273" cy="36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ru-RU" sz="32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31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31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1000"/>
                                        <p:tgtEl>
                                          <p:spTgt spid="3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1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1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1000"/>
                                        <p:tgtEl>
                                          <p:spTgt spid="3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1000"/>
                                        <p:tgtEl>
                                          <p:spTgt spid="3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1000"/>
                                        <p:tgtEl>
                                          <p:spTgt spid="3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1000"/>
                                        <p:tgtEl>
                                          <p:spTgt spid="3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3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3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3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1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1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31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1000"/>
                                        <p:tgtEl>
                                          <p:spTgt spid="3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31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31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31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3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31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1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3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/>
      <p:bldP spid="8210" grpId="0"/>
      <p:bldP spid="8231" grpId="0"/>
      <p:bldP spid="31706" grpId="0"/>
      <p:bldP spid="31720" grpId="0"/>
      <p:bldP spid="31721" grpId="0"/>
      <p:bldP spid="31723" grpId="0" animBg="1"/>
      <p:bldP spid="317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4">
            <a:extLst>
              <a:ext uri="{FF2B5EF4-FFF2-40B4-BE49-F238E27FC236}">
                <a16:creationId xmlns:a16="http://schemas.microsoft.com/office/drawing/2014/main" id="{CEF6673E-9FCF-46C7-8EFA-1C1C3BE3B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50813"/>
            <a:ext cx="5616575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2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ХИМИЧЕСКИЕ СВОЙСТВА</a:t>
            </a:r>
          </a:p>
        </p:txBody>
      </p:sp>
      <p:sp>
        <p:nvSpPr>
          <p:cNvPr id="41989" name="Text Box 5">
            <a:extLst>
              <a:ext uri="{FF2B5EF4-FFF2-40B4-BE49-F238E27FC236}">
                <a16:creationId xmlns:a16="http://schemas.microsoft.com/office/drawing/2014/main" id="{39499BBE-FD1C-4AE5-99F3-97C066453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854075"/>
            <a:ext cx="7399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I</a:t>
            </a: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.</a:t>
            </a: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Реакции </a:t>
            </a:r>
            <a:r>
              <a:rPr lang="ru-RU" sz="2400" b="1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электрофильного</a:t>
            </a: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присоединения. </a:t>
            </a:r>
            <a:r>
              <a:rPr lang="ru-RU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А</a:t>
            </a:r>
            <a:r>
              <a:rPr lang="ru-RU" sz="24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Е</a:t>
            </a:r>
          </a:p>
        </p:txBody>
      </p:sp>
      <p:sp>
        <p:nvSpPr>
          <p:cNvPr id="4100" name="Text Box 6">
            <a:extLst>
              <a:ext uri="{FF2B5EF4-FFF2-40B4-BE49-F238E27FC236}">
                <a16:creationId xmlns:a16="http://schemas.microsoft.com/office/drawing/2014/main" id="{C9922027-67FC-41D8-856C-298FF85FE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8713" y="3327400"/>
            <a:ext cx="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effectLst/>
            </a:endParaRPr>
          </a:p>
        </p:txBody>
      </p:sp>
      <p:grpSp>
        <p:nvGrpSpPr>
          <p:cNvPr id="2" name="Group 50">
            <a:extLst>
              <a:ext uri="{FF2B5EF4-FFF2-40B4-BE49-F238E27FC236}">
                <a16:creationId xmlns:a16="http://schemas.microsoft.com/office/drawing/2014/main" id="{59552B58-59B2-44CF-85D5-6FA333EDB9B8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3484563"/>
            <a:ext cx="2833687" cy="498475"/>
            <a:chOff x="1028" y="1445"/>
            <a:chExt cx="1785" cy="314"/>
          </a:xfrm>
        </p:grpSpPr>
        <p:sp>
          <p:nvSpPr>
            <p:cNvPr id="4124" name="Text Box 8">
              <a:extLst>
                <a:ext uri="{FF2B5EF4-FFF2-40B4-BE49-F238E27FC236}">
                  <a16:creationId xmlns:a16="http://schemas.microsoft.com/office/drawing/2014/main" id="{93DE26CD-BFC3-4158-9A0A-9BB4D72C8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" y="1452"/>
              <a:ext cx="45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H</a:t>
              </a:r>
              <a:r>
                <a:rPr lang="en-US" altLang="ru-RU" sz="3200" b="1" baseline="-25000">
                  <a:effectLst/>
                </a:rPr>
                <a:t>2</a:t>
              </a:r>
              <a:endParaRPr lang="ru-RU" altLang="ru-RU" baseline="-25000">
                <a:effectLst/>
              </a:endParaRPr>
            </a:p>
          </p:txBody>
        </p:sp>
        <p:sp>
          <p:nvSpPr>
            <p:cNvPr id="4125" name="Text Box 10">
              <a:extLst>
                <a:ext uri="{FF2B5EF4-FFF2-40B4-BE49-F238E27FC236}">
                  <a16:creationId xmlns:a16="http://schemas.microsoft.com/office/drawing/2014/main" id="{73D3816D-030B-4D97-B08D-F0C97F7E2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" y="1452"/>
              <a:ext cx="45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H</a:t>
              </a:r>
              <a:r>
                <a:rPr lang="ru-RU" altLang="ru-RU" sz="3200" b="1" baseline="-25000">
                  <a:effectLst/>
                </a:rPr>
                <a:t>2</a:t>
              </a:r>
              <a:endParaRPr lang="ru-RU" altLang="ru-RU">
                <a:effectLst/>
              </a:endParaRPr>
            </a:p>
          </p:txBody>
        </p:sp>
        <p:sp>
          <p:nvSpPr>
            <p:cNvPr id="41995" name="Line 11">
              <a:extLst>
                <a:ext uri="{FF2B5EF4-FFF2-40B4-BE49-F238E27FC236}">
                  <a16:creationId xmlns:a16="http://schemas.microsoft.com/office/drawing/2014/main" id="{4E2A0AD0-F71A-4059-91CE-9265EEDA7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2" y="1637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1997" name="Line 13">
              <a:extLst>
                <a:ext uri="{FF2B5EF4-FFF2-40B4-BE49-F238E27FC236}">
                  <a16:creationId xmlns:a16="http://schemas.microsoft.com/office/drawing/2014/main" id="{08EB73E9-DF5B-4129-91E4-5A80BFE8B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8" y="1581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2004" name="Text Box 20">
              <a:extLst>
                <a:ext uri="{FF2B5EF4-FFF2-40B4-BE49-F238E27FC236}">
                  <a16:creationId xmlns:a16="http://schemas.microsoft.com/office/drawing/2014/main" id="{7C1C3AFF-3622-4059-A243-096A726C1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0" y="1445"/>
              <a:ext cx="181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+</a:t>
              </a:r>
              <a:endParaRPr lang="ru-RU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2005" name="Text Box 21">
              <a:extLst>
                <a:ext uri="{FF2B5EF4-FFF2-40B4-BE49-F238E27FC236}">
                  <a16:creationId xmlns:a16="http://schemas.microsoft.com/office/drawing/2014/main" id="{9E2D456F-8F63-4158-A765-0B8AA6D14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1452"/>
              <a:ext cx="29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42006" name="Line 22">
            <a:extLst>
              <a:ext uri="{FF2B5EF4-FFF2-40B4-BE49-F238E27FC236}">
                <a16:creationId xmlns:a16="http://schemas.microsoft.com/office/drawing/2014/main" id="{AB210564-9EC9-426A-B660-635C8AE783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8738" y="3744913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42007" name="Text Box 23">
            <a:extLst>
              <a:ext uri="{FF2B5EF4-FFF2-40B4-BE49-F238E27FC236}">
                <a16:creationId xmlns:a16="http://schemas.microsoft.com/office/drawing/2014/main" id="{D9FF838C-184A-4837-B16B-82A3D93A2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8" y="3368675"/>
            <a:ext cx="53022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dirty="0" err="1">
                <a:effectLst/>
                <a:latin typeface="Arial" charset="0"/>
                <a:cs typeface="Arial" charset="0"/>
              </a:rPr>
              <a:t>Ni,t</a:t>
            </a:r>
            <a:endParaRPr lang="ru-RU" sz="24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3" name="Group 51">
            <a:extLst>
              <a:ext uri="{FF2B5EF4-FFF2-40B4-BE49-F238E27FC236}">
                <a16:creationId xmlns:a16="http://schemas.microsoft.com/office/drawing/2014/main" id="{7ECE61A3-D021-4E29-9D91-652FFF509A98}"/>
              </a:ext>
            </a:extLst>
          </p:cNvPr>
          <p:cNvGrpSpPr>
            <a:grpSpLocks/>
          </p:cNvGrpSpPr>
          <p:nvPr/>
        </p:nvGrpSpPr>
        <p:grpSpPr bwMode="auto">
          <a:xfrm>
            <a:off x="5214938" y="3489325"/>
            <a:ext cx="1868487" cy="492125"/>
            <a:chOff x="1073" y="2363"/>
            <a:chExt cx="1177" cy="310"/>
          </a:xfrm>
        </p:grpSpPr>
        <p:sp>
          <p:nvSpPr>
            <p:cNvPr id="42008" name="Text Box 24">
              <a:extLst>
                <a:ext uri="{FF2B5EF4-FFF2-40B4-BE49-F238E27FC236}">
                  <a16:creationId xmlns:a16="http://schemas.microsoft.com/office/drawing/2014/main" id="{F672360A-5AE0-452E-8417-BC527BF73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2363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3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2011" name="Line 27">
              <a:extLst>
                <a:ext uri="{FF2B5EF4-FFF2-40B4-BE49-F238E27FC236}">
                  <a16:creationId xmlns:a16="http://schemas.microsoft.com/office/drawing/2014/main" id="{06C0FA20-7A34-4C5D-8742-8D7C8D125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2" y="2517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2015" name="Text Box 31">
              <a:extLst>
                <a:ext uri="{FF2B5EF4-FFF2-40B4-BE49-F238E27FC236}">
                  <a16:creationId xmlns:a16="http://schemas.microsoft.com/office/drawing/2014/main" id="{F7309DE1-1CAA-4D87-B0EE-350DC3CF7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2366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42032" name="Text Box 48">
            <a:extLst>
              <a:ext uri="{FF2B5EF4-FFF2-40B4-BE49-F238E27FC236}">
                <a16:creationId xmlns:a16="http://schemas.microsoft.com/office/drawing/2014/main" id="{6050C597-F443-421D-B4F5-A4AB2B4C0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497013"/>
            <a:ext cx="2794000" cy="473075"/>
          </a:xfrm>
          <a:prstGeom prst="rect">
            <a:avLst/>
          </a:prstGeom>
          <a:solidFill>
            <a:srgbClr val="CC99FF"/>
          </a:solidFill>
          <a:ln w="15875">
            <a:solidFill>
              <a:srgbClr val="660033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1</a:t>
            </a:r>
            <a:r>
              <a:rPr lang="ru-RU" sz="24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. Гидрирование.</a:t>
            </a:r>
            <a:endParaRPr lang="ru-RU" sz="24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3" name="Text Box 53">
            <a:extLst>
              <a:ext uri="{FF2B5EF4-FFF2-40B4-BE49-F238E27FC236}">
                <a16:creationId xmlns:a16="http://schemas.microsoft.com/office/drawing/2014/main" id="{3617AA8D-709C-40AA-B95B-C3679825A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188" y="2541588"/>
            <a:ext cx="4178300" cy="43021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200" b="1" i="1" u="sng">
                <a:solidFill>
                  <a:srgbClr val="000066"/>
                </a:solidFill>
                <a:effectLst/>
              </a:rPr>
              <a:t>Синхронное присоединение</a:t>
            </a:r>
            <a:endParaRPr lang="ru-RU" altLang="ru-RU" sz="2200" b="1" u="sng">
              <a:solidFill>
                <a:srgbClr val="000066"/>
              </a:solidFill>
              <a:effectLst/>
            </a:endParaRPr>
          </a:p>
        </p:txBody>
      </p:sp>
      <p:sp>
        <p:nvSpPr>
          <p:cNvPr id="44" name="Text Box 54">
            <a:extLst>
              <a:ext uri="{FF2B5EF4-FFF2-40B4-BE49-F238E27FC236}">
                <a16:creationId xmlns:a16="http://schemas.microsoft.com/office/drawing/2014/main" id="{CEFA4942-5BEC-4EDB-8394-3719AFB2B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097088"/>
            <a:ext cx="4826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7200" b="1">
                <a:solidFill>
                  <a:srgbClr val="A50021"/>
                </a:solidFill>
                <a:effectLst/>
              </a:rPr>
              <a:t>!</a:t>
            </a:r>
            <a:endParaRPr lang="ru-RU" altLang="ru-RU" sz="2200" b="1">
              <a:solidFill>
                <a:srgbClr val="A50021"/>
              </a:solidFill>
              <a:effectLst/>
            </a:endParaRPr>
          </a:p>
        </p:txBody>
      </p:sp>
      <p:sp>
        <p:nvSpPr>
          <p:cNvPr id="45" name="Text Box 23">
            <a:extLst>
              <a:ext uri="{FF2B5EF4-FFF2-40B4-BE49-F238E27FC236}">
                <a16:creationId xmlns:a16="http://schemas.microsoft.com/office/drawing/2014/main" id="{60A89793-916F-42FB-B976-A795AA586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3762375"/>
            <a:ext cx="1347788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dirty="0">
                <a:effectLst/>
                <a:latin typeface="Arial" charset="0"/>
                <a:cs typeface="Arial" charset="0"/>
              </a:rPr>
              <a:t>(Pt, Pd, t)</a:t>
            </a:r>
            <a:endParaRPr lang="ru-RU" sz="24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6" name="Text Box 5">
            <a:extLst>
              <a:ext uri="{FF2B5EF4-FFF2-40B4-BE49-F238E27FC236}">
                <a16:creationId xmlns:a16="http://schemas.microsoft.com/office/drawing/2014/main" id="{4D52C200-F3A6-4CF5-A784-096106A1C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305300"/>
            <a:ext cx="2092325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В общем виде:</a:t>
            </a:r>
            <a:endParaRPr lang="ru-RU" sz="2000" b="1" i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110" name="Text Box 6">
            <a:extLst>
              <a:ext uri="{FF2B5EF4-FFF2-40B4-BE49-F238E27FC236}">
                <a16:creationId xmlns:a16="http://schemas.microsoft.com/office/drawing/2014/main" id="{BA7ED9C7-30F9-445C-BC76-246DE6C9F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8" y="47672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effectLst/>
            </a:endParaRPr>
          </a:p>
        </p:txBody>
      </p:sp>
      <p:grpSp>
        <p:nvGrpSpPr>
          <p:cNvPr id="4" name="Group 50">
            <a:extLst>
              <a:ext uri="{FF2B5EF4-FFF2-40B4-BE49-F238E27FC236}">
                <a16:creationId xmlns:a16="http://schemas.microsoft.com/office/drawing/2014/main" id="{C2D17366-8BAB-4D75-9C3F-0A1A8E6FD16B}"/>
              </a:ext>
            </a:extLst>
          </p:cNvPr>
          <p:cNvGrpSpPr>
            <a:grpSpLocks/>
          </p:cNvGrpSpPr>
          <p:nvPr/>
        </p:nvGrpSpPr>
        <p:grpSpPr bwMode="auto">
          <a:xfrm>
            <a:off x="976313" y="4924425"/>
            <a:ext cx="1989137" cy="503238"/>
            <a:chOff x="1073" y="1445"/>
            <a:chExt cx="1253" cy="317"/>
          </a:xfrm>
        </p:grpSpPr>
        <p:sp>
          <p:nvSpPr>
            <p:cNvPr id="4118" name="Text Box 10">
              <a:extLst>
                <a:ext uri="{FF2B5EF4-FFF2-40B4-BE49-F238E27FC236}">
                  <a16:creationId xmlns:a16="http://schemas.microsoft.com/office/drawing/2014/main" id="{30AF0ACE-21D6-45E0-9A0E-8C7CFA3B5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1452"/>
              <a:ext cx="68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</a:t>
              </a:r>
              <a:r>
                <a:rPr lang="en-US" altLang="ru-RU" sz="3200" b="1" baseline="-25000">
                  <a:effectLst/>
                </a:rPr>
                <a:t>n</a:t>
              </a:r>
              <a:r>
                <a:rPr lang="en-US" altLang="ru-RU" sz="3200" b="1">
                  <a:effectLst/>
                </a:rPr>
                <a:t>H</a:t>
              </a:r>
              <a:r>
                <a:rPr lang="ru-RU" altLang="ru-RU" sz="3200" b="1" baseline="-25000">
                  <a:effectLst/>
                </a:rPr>
                <a:t>2</a:t>
              </a:r>
              <a:r>
                <a:rPr lang="en-US" altLang="ru-RU" sz="3200" b="1" baseline="-25000">
                  <a:effectLst/>
                </a:rPr>
                <a:t>n</a:t>
              </a:r>
              <a:endParaRPr lang="ru-RU" altLang="ru-RU">
                <a:effectLst/>
              </a:endParaRPr>
            </a:p>
          </p:txBody>
        </p:sp>
        <p:sp>
          <p:nvSpPr>
            <p:cNvPr id="53" name="Text Box 20">
              <a:extLst>
                <a:ext uri="{FF2B5EF4-FFF2-40B4-BE49-F238E27FC236}">
                  <a16:creationId xmlns:a16="http://schemas.microsoft.com/office/drawing/2014/main" id="{0E16E0DC-3D7D-4349-8824-F0CBFF33A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7" y="1445"/>
              <a:ext cx="181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+</a:t>
              </a:r>
              <a:endParaRPr lang="ru-RU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54" name="Text Box 21">
              <a:extLst>
                <a:ext uri="{FF2B5EF4-FFF2-40B4-BE49-F238E27FC236}">
                  <a16:creationId xmlns:a16="http://schemas.microsoft.com/office/drawing/2014/main" id="{4AB2F0E5-E05F-42C5-B887-2B6E6BD7DC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3" y="1452"/>
              <a:ext cx="29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55" name="Line 22">
            <a:extLst>
              <a:ext uri="{FF2B5EF4-FFF2-40B4-BE49-F238E27FC236}">
                <a16:creationId xmlns:a16="http://schemas.microsoft.com/office/drawing/2014/main" id="{D5740C9A-6E8D-460E-8F04-A5F998350C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4363" y="5184775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56" name="Text Box 23">
            <a:extLst>
              <a:ext uri="{FF2B5EF4-FFF2-40B4-BE49-F238E27FC236}">
                <a16:creationId xmlns:a16="http://schemas.microsoft.com/office/drawing/2014/main" id="{459EACC6-41BE-463A-9DC3-D2A32BD9C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9963" y="4808538"/>
            <a:ext cx="53022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dirty="0" err="1">
                <a:effectLst/>
                <a:latin typeface="Arial" charset="0"/>
                <a:cs typeface="Arial" charset="0"/>
              </a:rPr>
              <a:t>Ni,t</a:t>
            </a:r>
            <a:endParaRPr lang="ru-RU" sz="24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1" name="Text Box 23">
            <a:extLst>
              <a:ext uri="{FF2B5EF4-FFF2-40B4-BE49-F238E27FC236}">
                <a16:creationId xmlns:a16="http://schemas.microsoft.com/office/drawing/2014/main" id="{C02DDBA4-2167-4432-98FD-10A119B77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5202238"/>
            <a:ext cx="1347788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dirty="0">
                <a:effectLst/>
                <a:latin typeface="Arial" charset="0"/>
                <a:cs typeface="Arial" charset="0"/>
              </a:rPr>
              <a:t>(Pt, Pd, t)</a:t>
            </a:r>
            <a:endParaRPr lang="ru-RU" sz="24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115" name="Text Box 10">
            <a:extLst>
              <a:ext uri="{FF2B5EF4-FFF2-40B4-BE49-F238E27FC236}">
                <a16:creationId xmlns:a16="http://schemas.microsoft.com/office/drawing/2014/main" id="{119A537C-66FB-45AF-95FE-BB25EB1D5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538" y="4946650"/>
            <a:ext cx="1390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b="1">
                <a:effectLst/>
              </a:rPr>
              <a:t>C</a:t>
            </a:r>
            <a:r>
              <a:rPr lang="en-US" altLang="ru-RU" sz="3200" b="1" baseline="-25000">
                <a:effectLst/>
              </a:rPr>
              <a:t>n</a:t>
            </a:r>
            <a:r>
              <a:rPr lang="en-US" altLang="ru-RU" sz="3200" b="1">
                <a:effectLst/>
              </a:rPr>
              <a:t>H</a:t>
            </a:r>
            <a:r>
              <a:rPr lang="ru-RU" altLang="ru-RU" sz="3200" b="1" baseline="-25000">
                <a:effectLst/>
              </a:rPr>
              <a:t>2</a:t>
            </a:r>
            <a:r>
              <a:rPr lang="en-US" altLang="ru-RU" sz="3200" b="1" baseline="-25000">
                <a:effectLst/>
              </a:rPr>
              <a:t>n+2</a:t>
            </a:r>
            <a:endParaRPr lang="ru-RU" altLang="ru-RU">
              <a:effectLst/>
            </a:endParaRPr>
          </a:p>
        </p:txBody>
      </p:sp>
      <p:sp>
        <p:nvSpPr>
          <p:cNvPr id="63" name="Text Box 5">
            <a:extLst>
              <a:ext uri="{FF2B5EF4-FFF2-40B4-BE49-F238E27FC236}">
                <a16:creationId xmlns:a16="http://schemas.microsoft.com/office/drawing/2014/main" id="{738BFABE-FB94-48B9-9A96-6F1130D8F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850" y="5529263"/>
            <a:ext cx="919163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алкен</a:t>
            </a:r>
            <a:endParaRPr lang="ru-RU" sz="2000" b="1" i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4" name="Text Box 5">
            <a:extLst>
              <a:ext uri="{FF2B5EF4-FFF2-40B4-BE49-F238E27FC236}">
                <a16:creationId xmlns:a16="http://schemas.microsoft.com/office/drawing/2014/main" id="{0FDD6286-B1D2-4644-8785-945AE93E7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25" y="5530850"/>
            <a:ext cx="919163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алкан</a:t>
            </a:r>
            <a:endParaRPr lang="ru-RU" sz="2000" b="1" i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89" grpId="0"/>
      <p:bldP spid="42007" grpId="0"/>
      <p:bldP spid="42032" grpId="0" animBg="1"/>
      <p:bldP spid="43" grpId="0" animBg="1"/>
      <p:bldP spid="45" grpId="0"/>
      <p:bldP spid="46" grpId="0"/>
      <p:bldP spid="56" grpId="0"/>
      <p:bldP spid="61" grpId="0"/>
      <p:bldP spid="4115" grpId="0"/>
      <p:bldP spid="63" grpId="0"/>
      <p:bldP spid="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5" name="Line 17">
            <a:extLst>
              <a:ext uri="{FF2B5EF4-FFF2-40B4-BE49-F238E27FC236}">
                <a16:creationId xmlns:a16="http://schemas.microsoft.com/office/drawing/2014/main" id="{03910BD5-70F2-4584-B8CE-B7C9B6407F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3260725"/>
            <a:ext cx="790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43051" name="Text Box 43">
            <a:extLst>
              <a:ext uri="{FF2B5EF4-FFF2-40B4-BE49-F238E27FC236}">
                <a16:creationId xmlns:a16="http://schemas.microsoft.com/office/drawing/2014/main" id="{2C27578C-3F52-4CC7-A640-8E21B6222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1863" y="4183063"/>
            <a:ext cx="2143125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1,2-дибромэтан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3053" name="Text Box 45">
            <a:extLst>
              <a:ext uri="{FF2B5EF4-FFF2-40B4-BE49-F238E27FC236}">
                <a16:creationId xmlns:a16="http://schemas.microsoft.com/office/drawing/2014/main" id="{F772B174-1EE3-4C6E-9E6C-BE9DB01A3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5963" y="3406775"/>
            <a:ext cx="477837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q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3056" name="Text Box 48">
            <a:extLst>
              <a:ext uri="{FF2B5EF4-FFF2-40B4-BE49-F238E27FC236}">
                <a16:creationId xmlns:a16="http://schemas.microsoft.com/office/drawing/2014/main" id="{004AF7E4-6EBB-4455-B51E-389986381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885825"/>
            <a:ext cx="3235325" cy="473075"/>
          </a:xfrm>
          <a:prstGeom prst="rect">
            <a:avLst/>
          </a:prstGeom>
          <a:solidFill>
            <a:srgbClr val="CC99FF"/>
          </a:solidFill>
          <a:ln w="15875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2. Галогенирование.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3061" name="Text Box 53">
            <a:extLst>
              <a:ext uri="{FF2B5EF4-FFF2-40B4-BE49-F238E27FC236}">
                <a16:creationId xmlns:a16="http://schemas.microsoft.com/office/drawing/2014/main" id="{D0CC0F2E-759D-483C-A2B4-127E4862E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58938"/>
            <a:ext cx="6086475" cy="76835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200" b="1" i="1">
                <a:solidFill>
                  <a:srgbClr val="000066"/>
                </a:solidFill>
                <a:effectLst/>
              </a:rPr>
              <a:t>Обесцвечивание</a:t>
            </a:r>
            <a:r>
              <a:rPr lang="en-US" altLang="ru-RU" sz="2200" b="1" i="1">
                <a:solidFill>
                  <a:srgbClr val="000066"/>
                </a:solidFill>
                <a:effectLst/>
              </a:rPr>
              <a:t> </a:t>
            </a:r>
            <a:r>
              <a:rPr lang="ru-RU" altLang="ru-RU" sz="2200" b="1" i="1">
                <a:solidFill>
                  <a:srgbClr val="000066"/>
                </a:solidFill>
                <a:effectLst/>
              </a:rPr>
              <a:t>бромной воды -</a:t>
            </a:r>
          </a:p>
          <a:p>
            <a:pPr eaLnBrk="1" hangingPunct="1"/>
            <a:r>
              <a:rPr lang="ru-RU" altLang="ru-RU" sz="2200" b="1" i="1">
                <a:solidFill>
                  <a:srgbClr val="000066"/>
                </a:solidFill>
                <a:effectLst/>
              </a:rPr>
              <a:t>качественная реакция на кратную связь</a:t>
            </a:r>
            <a:endParaRPr lang="ru-RU" altLang="ru-RU" sz="2200" b="1">
              <a:solidFill>
                <a:srgbClr val="000066"/>
              </a:solidFill>
              <a:effectLst/>
            </a:endParaRPr>
          </a:p>
        </p:txBody>
      </p:sp>
      <p:sp>
        <p:nvSpPr>
          <p:cNvPr id="43062" name="Text Box 54">
            <a:extLst>
              <a:ext uri="{FF2B5EF4-FFF2-40B4-BE49-F238E27FC236}">
                <a16:creationId xmlns:a16="http://schemas.microsoft.com/office/drawing/2014/main" id="{1FF63559-BC08-4D71-B16A-38F983011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423988"/>
            <a:ext cx="4826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7200" b="1" dirty="0">
                <a:solidFill>
                  <a:srgbClr val="A50021"/>
                </a:solidFill>
                <a:effectLst/>
              </a:rPr>
              <a:t>!</a:t>
            </a:r>
            <a:endParaRPr lang="ru-RU" altLang="ru-RU" sz="2200" b="1" dirty="0">
              <a:solidFill>
                <a:srgbClr val="A50021"/>
              </a:solidFill>
              <a:effectLst/>
            </a:endParaRPr>
          </a:p>
        </p:txBody>
      </p:sp>
      <p:pic>
        <p:nvPicPr>
          <p:cNvPr id="43066" name="Picture 58">
            <a:extLst>
              <a:ext uri="{FF2B5EF4-FFF2-40B4-BE49-F238E27FC236}">
                <a16:creationId xmlns:a16="http://schemas.microsoft.com/office/drawing/2014/main" id="{70231A3E-6E9A-4D39-8CF6-422A7295CC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388" y="0"/>
            <a:ext cx="2106612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67" name="Picture 59">
            <a:extLst>
              <a:ext uri="{FF2B5EF4-FFF2-40B4-BE49-F238E27FC236}">
                <a16:creationId xmlns:a16="http://schemas.microsoft.com/office/drawing/2014/main" id="{D06BAF49-07C2-460F-AFE2-A9BF4609B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275" y="3259138"/>
            <a:ext cx="2043113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68" name="Text Box 60">
            <a:extLst>
              <a:ext uri="{FF2B5EF4-FFF2-40B4-BE49-F238E27FC236}">
                <a16:creationId xmlns:a16="http://schemas.microsoft.com/office/drawing/2014/main" id="{78AFF3AD-8484-4088-9610-4F23D9CFC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114300"/>
            <a:ext cx="60404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Электрофильное</a:t>
            </a: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присоединение  </a:t>
            </a:r>
            <a:r>
              <a:rPr lang="ru-RU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( </a:t>
            </a:r>
            <a:r>
              <a:rPr lang="ru-RU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А</a:t>
            </a:r>
            <a:r>
              <a:rPr lang="ru-RU" sz="24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Е </a:t>
            </a:r>
            <a:r>
              <a:rPr lang="ru-RU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)</a:t>
            </a:r>
          </a:p>
        </p:txBody>
      </p:sp>
      <p:grpSp>
        <p:nvGrpSpPr>
          <p:cNvPr id="2" name="Group 50">
            <a:extLst>
              <a:ext uri="{FF2B5EF4-FFF2-40B4-BE49-F238E27FC236}">
                <a16:creationId xmlns:a16="http://schemas.microsoft.com/office/drawing/2014/main" id="{9E11515E-696D-4AD0-93A8-453CDED79372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3005138"/>
            <a:ext cx="2978150" cy="503237"/>
            <a:chOff x="1028" y="1445"/>
            <a:chExt cx="1876" cy="317"/>
          </a:xfrm>
        </p:grpSpPr>
        <p:sp>
          <p:nvSpPr>
            <p:cNvPr id="5149" name="Text Box 8">
              <a:extLst>
                <a:ext uri="{FF2B5EF4-FFF2-40B4-BE49-F238E27FC236}">
                  <a16:creationId xmlns:a16="http://schemas.microsoft.com/office/drawing/2014/main" id="{5DD8329D-7222-4343-9E50-3549B779B9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" y="1452"/>
              <a:ext cx="45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H</a:t>
              </a:r>
              <a:r>
                <a:rPr lang="en-US" altLang="ru-RU" sz="3200" b="1" baseline="-25000">
                  <a:effectLst/>
                </a:rPr>
                <a:t>2</a:t>
              </a:r>
              <a:endParaRPr lang="ru-RU" altLang="ru-RU" baseline="-25000">
                <a:effectLst/>
              </a:endParaRPr>
            </a:p>
          </p:txBody>
        </p:sp>
        <p:sp>
          <p:nvSpPr>
            <p:cNvPr id="5150" name="Text Box 10">
              <a:extLst>
                <a:ext uri="{FF2B5EF4-FFF2-40B4-BE49-F238E27FC236}">
                  <a16:creationId xmlns:a16="http://schemas.microsoft.com/office/drawing/2014/main" id="{4356DB9B-978E-4B4B-8E9C-375096B7E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" y="1452"/>
              <a:ext cx="45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H</a:t>
              </a:r>
              <a:r>
                <a:rPr lang="ru-RU" altLang="ru-RU" sz="3200" b="1" baseline="-25000">
                  <a:effectLst/>
                </a:rPr>
                <a:t>2</a:t>
              </a:r>
              <a:endParaRPr lang="ru-RU" altLang="ru-RU">
                <a:effectLst/>
              </a:endParaRPr>
            </a:p>
          </p:txBody>
        </p:sp>
        <p:sp>
          <p:nvSpPr>
            <p:cNvPr id="48" name="Line 11">
              <a:extLst>
                <a:ext uri="{FF2B5EF4-FFF2-40B4-BE49-F238E27FC236}">
                  <a16:creationId xmlns:a16="http://schemas.microsoft.com/office/drawing/2014/main" id="{3D9612E2-18A2-42C7-9FBE-E715863B4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2" y="1637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9" name="Line 13">
              <a:extLst>
                <a:ext uri="{FF2B5EF4-FFF2-40B4-BE49-F238E27FC236}">
                  <a16:creationId xmlns:a16="http://schemas.microsoft.com/office/drawing/2014/main" id="{C59CDA8D-D96E-4942-B62F-B1FD97E0A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8" y="1581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50" name="Text Box 20">
              <a:extLst>
                <a:ext uri="{FF2B5EF4-FFF2-40B4-BE49-F238E27FC236}">
                  <a16:creationId xmlns:a16="http://schemas.microsoft.com/office/drawing/2014/main" id="{3AC564B8-9048-4E29-A870-34FC83594D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0" y="1445"/>
              <a:ext cx="181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+</a:t>
              </a:r>
              <a:endParaRPr lang="ru-RU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51" name="Text Box 21">
              <a:extLst>
                <a:ext uri="{FF2B5EF4-FFF2-40B4-BE49-F238E27FC236}">
                  <a16:creationId xmlns:a16="http://schemas.microsoft.com/office/drawing/2014/main" id="{8DADCEEA-4FED-4A42-B7E9-2F8068036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1452"/>
              <a:ext cx="384" cy="3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Br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grpSp>
        <p:nvGrpSpPr>
          <p:cNvPr id="5132" name="Группа 64">
            <a:extLst>
              <a:ext uri="{FF2B5EF4-FFF2-40B4-BE49-F238E27FC236}">
                <a16:creationId xmlns:a16="http://schemas.microsoft.com/office/drawing/2014/main" id="{793516FA-7DB6-409F-86AF-20CFF4D9103D}"/>
              </a:ext>
            </a:extLst>
          </p:cNvPr>
          <p:cNvGrpSpPr>
            <a:grpSpLocks/>
          </p:cNvGrpSpPr>
          <p:nvPr/>
        </p:nvGrpSpPr>
        <p:grpSpPr bwMode="auto">
          <a:xfrm>
            <a:off x="4857750" y="2978150"/>
            <a:ext cx="1944688" cy="1268413"/>
            <a:chOff x="4857752" y="2296502"/>
            <a:chExt cx="1944688" cy="1267601"/>
          </a:xfrm>
        </p:grpSpPr>
        <p:grpSp>
          <p:nvGrpSpPr>
            <p:cNvPr id="5141" name="Group 50">
              <a:extLst>
                <a:ext uri="{FF2B5EF4-FFF2-40B4-BE49-F238E27FC236}">
                  <a16:creationId xmlns:a16="http://schemas.microsoft.com/office/drawing/2014/main" id="{14CE0B9B-F634-424C-9EF2-9DA14757A6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7752" y="2296502"/>
              <a:ext cx="1944688" cy="487363"/>
              <a:chOff x="1028" y="1452"/>
              <a:chExt cx="1225" cy="307"/>
            </a:xfrm>
          </p:grpSpPr>
          <p:sp>
            <p:nvSpPr>
              <p:cNvPr id="5146" name="Text Box 8">
                <a:extLst>
                  <a:ext uri="{FF2B5EF4-FFF2-40B4-BE49-F238E27FC236}">
                    <a16:creationId xmlns:a16="http://schemas.microsoft.com/office/drawing/2014/main" id="{C5BC60FF-C388-482B-897A-71F6C9FA39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0" y="1452"/>
                <a:ext cx="453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H</a:t>
                </a:r>
                <a:r>
                  <a:rPr lang="en-US" altLang="ru-RU" sz="3200" b="1" baseline="-25000">
                    <a:effectLst/>
                  </a:rPr>
                  <a:t>2</a:t>
                </a:r>
                <a:endParaRPr lang="ru-RU" altLang="ru-RU" baseline="-25000">
                  <a:effectLst/>
                </a:endParaRPr>
              </a:p>
            </p:txBody>
          </p:sp>
          <p:sp>
            <p:nvSpPr>
              <p:cNvPr id="5147" name="Text Box 10">
                <a:extLst>
                  <a:ext uri="{FF2B5EF4-FFF2-40B4-BE49-F238E27FC236}">
                    <a16:creationId xmlns:a16="http://schemas.microsoft.com/office/drawing/2014/main" id="{B3C7D1D5-C6A0-44FE-8804-105676BD29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452"/>
                <a:ext cx="453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effectLst/>
                  </a:rPr>
                  <a:t>CH</a:t>
                </a:r>
                <a:r>
                  <a:rPr lang="ru-RU" altLang="ru-RU" sz="3200" b="1" baseline="-25000">
                    <a:effectLst/>
                  </a:rPr>
                  <a:t>2</a:t>
                </a:r>
                <a:endParaRPr lang="ru-RU" altLang="ru-RU">
                  <a:effectLst/>
                </a:endParaRPr>
              </a:p>
            </p:txBody>
          </p:sp>
          <p:sp>
            <p:nvSpPr>
              <p:cNvPr id="56" name="Line 13">
                <a:extLst>
                  <a:ext uri="{FF2B5EF4-FFF2-40B4-BE49-F238E27FC236}">
                    <a16:creationId xmlns:a16="http://schemas.microsoft.com/office/drawing/2014/main" id="{B6582464-5216-460C-AAD0-E5BE83B7E4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8" y="1607"/>
                <a:ext cx="2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61" name="Line 42">
              <a:extLst>
                <a:ext uri="{FF2B5EF4-FFF2-40B4-BE49-F238E27FC236}">
                  <a16:creationId xmlns:a16="http://schemas.microsoft.com/office/drawing/2014/main" id="{AE50780C-0EA6-4475-BAE4-F45DD7F9D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1740" y="2754996"/>
              <a:ext cx="0" cy="36013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62" name="Line 42">
              <a:extLst>
                <a:ext uri="{FF2B5EF4-FFF2-40B4-BE49-F238E27FC236}">
                  <a16:creationId xmlns:a16="http://schemas.microsoft.com/office/drawing/2014/main" id="{B2C0F9B7-7FCD-4111-8BCF-0667E42D7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5227" y="2754996"/>
              <a:ext cx="0" cy="36013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63" name="Text Box 36">
              <a:extLst>
                <a:ext uri="{FF2B5EF4-FFF2-40B4-BE49-F238E27FC236}">
                  <a16:creationId xmlns:a16="http://schemas.microsoft.com/office/drawing/2014/main" id="{213226ED-A650-476C-8A88-58413FB82B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9027" y="3069120"/>
              <a:ext cx="457200" cy="49339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Br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4" name="Text Box 36">
              <a:extLst>
                <a:ext uri="{FF2B5EF4-FFF2-40B4-BE49-F238E27FC236}">
                  <a16:creationId xmlns:a16="http://schemas.microsoft.com/office/drawing/2014/main" id="{E6793301-8A63-44C6-8884-6050BE466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5527" y="3072293"/>
              <a:ext cx="457200" cy="4918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Br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5133" name="Text Box 6">
            <a:extLst>
              <a:ext uri="{FF2B5EF4-FFF2-40B4-BE49-F238E27FC236}">
                <a16:creationId xmlns:a16="http://schemas.microsoft.com/office/drawing/2014/main" id="{4371EC64-FD40-46BF-8CAC-ED9850CC5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7088" y="4997450"/>
            <a:ext cx="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effectLst/>
            </a:endParaRPr>
          </a:p>
        </p:txBody>
      </p:sp>
      <p:grpSp>
        <p:nvGrpSpPr>
          <p:cNvPr id="5" name="Group 50">
            <a:extLst>
              <a:ext uri="{FF2B5EF4-FFF2-40B4-BE49-F238E27FC236}">
                <a16:creationId xmlns:a16="http://schemas.microsoft.com/office/drawing/2014/main" id="{656D661F-EB2F-42EB-A5FA-FB43E4AA9FAD}"/>
              </a:ext>
            </a:extLst>
          </p:cNvPr>
          <p:cNvGrpSpPr>
            <a:grpSpLocks/>
          </p:cNvGrpSpPr>
          <p:nvPr/>
        </p:nvGrpSpPr>
        <p:grpSpPr bwMode="auto">
          <a:xfrm>
            <a:off x="946150" y="5154613"/>
            <a:ext cx="2133600" cy="503237"/>
            <a:chOff x="1073" y="1445"/>
            <a:chExt cx="1344" cy="317"/>
          </a:xfrm>
        </p:grpSpPr>
        <p:sp>
          <p:nvSpPr>
            <p:cNvPr id="5138" name="Text Box 10">
              <a:extLst>
                <a:ext uri="{FF2B5EF4-FFF2-40B4-BE49-F238E27FC236}">
                  <a16:creationId xmlns:a16="http://schemas.microsoft.com/office/drawing/2014/main" id="{F36C7D56-CA08-48A4-A65A-55ADCE1E9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1452"/>
              <a:ext cx="68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</a:t>
              </a:r>
              <a:r>
                <a:rPr lang="en-US" altLang="ru-RU" sz="3200" b="1" baseline="-25000">
                  <a:effectLst/>
                </a:rPr>
                <a:t>n</a:t>
              </a:r>
              <a:r>
                <a:rPr lang="en-US" altLang="ru-RU" sz="3200" b="1">
                  <a:effectLst/>
                </a:rPr>
                <a:t>H</a:t>
              </a:r>
              <a:r>
                <a:rPr lang="ru-RU" altLang="ru-RU" sz="3200" b="1" baseline="-25000">
                  <a:effectLst/>
                </a:rPr>
                <a:t>2</a:t>
              </a:r>
              <a:r>
                <a:rPr lang="en-US" altLang="ru-RU" sz="3200" b="1" baseline="-25000">
                  <a:effectLst/>
                </a:rPr>
                <a:t>n</a:t>
              </a:r>
              <a:endParaRPr lang="ru-RU" altLang="ru-RU">
                <a:effectLst/>
              </a:endParaRPr>
            </a:p>
          </p:txBody>
        </p:sp>
        <p:sp>
          <p:nvSpPr>
            <p:cNvPr id="69" name="Text Box 20">
              <a:extLst>
                <a:ext uri="{FF2B5EF4-FFF2-40B4-BE49-F238E27FC236}">
                  <a16:creationId xmlns:a16="http://schemas.microsoft.com/office/drawing/2014/main" id="{AFB3918F-BDC2-4BB1-9110-2F912A430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7" y="1445"/>
              <a:ext cx="181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+</a:t>
              </a:r>
              <a:endParaRPr lang="ru-RU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0" name="Text Box 21">
              <a:extLst>
                <a:ext uri="{FF2B5EF4-FFF2-40B4-BE49-F238E27FC236}">
                  <a16:creationId xmlns:a16="http://schemas.microsoft.com/office/drawing/2014/main" id="{A1949CE4-15BA-4870-9FCF-AE3875949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3" y="1452"/>
              <a:ext cx="384" cy="3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Br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5135" name="Text Box 10">
            <a:extLst>
              <a:ext uri="{FF2B5EF4-FFF2-40B4-BE49-F238E27FC236}">
                <a16:creationId xmlns:a16="http://schemas.microsoft.com/office/drawing/2014/main" id="{B6D79B01-8FBE-42B3-8170-CA85628D5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1938" y="5175250"/>
            <a:ext cx="168751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b="1">
                <a:effectLst/>
              </a:rPr>
              <a:t>C</a:t>
            </a:r>
            <a:r>
              <a:rPr lang="en-US" altLang="ru-RU" sz="3200" b="1" baseline="-25000">
                <a:effectLst/>
              </a:rPr>
              <a:t>n</a:t>
            </a:r>
            <a:r>
              <a:rPr lang="en-US" altLang="ru-RU" sz="3200" b="1">
                <a:effectLst/>
              </a:rPr>
              <a:t>H</a:t>
            </a:r>
            <a:r>
              <a:rPr lang="ru-RU" altLang="ru-RU" sz="3200" b="1" baseline="-25000">
                <a:effectLst/>
              </a:rPr>
              <a:t>2</a:t>
            </a:r>
            <a:r>
              <a:rPr lang="en-US" altLang="ru-RU" sz="3200" b="1" baseline="-25000">
                <a:effectLst/>
              </a:rPr>
              <a:t>n</a:t>
            </a:r>
            <a:r>
              <a:rPr lang="en-US" altLang="ru-RU" sz="3200" b="1">
                <a:effectLst/>
              </a:rPr>
              <a:t>Br</a:t>
            </a:r>
            <a:r>
              <a:rPr lang="en-US" altLang="ru-RU" sz="3200" b="1" baseline="-25000">
                <a:effectLst/>
              </a:rPr>
              <a:t>2</a:t>
            </a:r>
            <a:endParaRPr lang="ru-RU" altLang="ru-RU">
              <a:effectLst/>
            </a:endParaRPr>
          </a:p>
        </p:txBody>
      </p:sp>
      <p:sp>
        <p:nvSpPr>
          <p:cNvPr id="75" name="Line 17">
            <a:extLst>
              <a:ext uri="{FF2B5EF4-FFF2-40B4-BE49-F238E27FC236}">
                <a16:creationId xmlns:a16="http://schemas.microsoft.com/office/drawing/2014/main" id="{8B177010-D2DE-4217-9845-B39E6D4CF2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8338" y="5424488"/>
            <a:ext cx="790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76" name="Text Box 43">
            <a:extLst>
              <a:ext uri="{FF2B5EF4-FFF2-40B4-BE49-F238E27FC236}">
                <a16:creationId xmlns:a16="http://schemas.microsoft.com/office/drawing/2014/main" id="{E8E235F5-7B34-4F8D-9FB1-20E01CE66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3513" y="5700713"/>
            <a:ext cx="2241550" cy="4016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дигалогеналкан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4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4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4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5" grpId="0" animBg="1"/>
      <p:bldP spid="43051" grpId="0"/>
      <p:bldP spid="43053" grpId="0"/>
      <p:bldP spid="43056" grpId="0" animBg="1"/>
      <p:bldP spid="43061" grpId="0" animBg="1"/>
      <p:bldP spid="43062" grpId="0"/>
      <p:bldP spid="43068" grpId="0"/>
      <p:bldP spid="5135" grpId="0"/>
      <p:bldP spid="75" grpId="0" animBg="1"/>
      <p:bldP spid="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>
            <a:extLst>
              <a:ext uri="{FF2B5EF4-FFF2-40B4-BE49-F238E27FC236}">
                <a16:creationId xmlns:a16="http://schemas.microsoft.com/office/drawing/2014/main" id="{A4BEAB26-4CE8-4CF0-BB85-4AA0CE023D21}"/>
              </a:ext>
            </a:extLst>
          </p:cNvPr>
          <p:cNvGrpSpPr>
            <a:grpSpLocks/>
          </p:cNvGrpSpPr>
          <p:nvPr/>
        </p:nvGrpSpPr>
        <p:grpSpPr bwMode="auto">
          <a:xfrm>
            <a:off x="962025" y="1889125"/>
            <a:ext cx="1920875" cy="509588"/>
            <a:chOff x="863" y="991"/>
            <a:chExt cx="1210" cy="321"/>
          </a:xfrm>
        </p:grpSpPr>
        <p:sp>
          <p:nvSpPr>
            <p:cNvPr id="44036" name="Text Box 4">
              <a:extLst>
                <a:ext uri="{FF2B5EF4-FFF2-40B4-BE49-F238E27FC236}">
                  <a16:creationId xmlns:a16="http://schemas.microsoft.com/office/drawing/2014/main" id="{335032B1-B8C2-4C6C-9298-94A5BDEB6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3" y="1002"/>
              <a:ext cx="470" cy="3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043" name="Line 11">
              <a:extLst>
                <a:ext uri="{FF2B5EF4-FFF2-40B4-BE49-F238E27FC236}">
                  <a16:creationId xmlns:a16="http://schemas.microsoft.com/office/drawing/2014/main" id="{35EB6730-7FDE-4C20-8F24-B90D64CBA7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1179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44" name="Line 12">
              <a:extLst>
                <a:ext uri="{FF2B5EF4-FFF2-40B4-BE49-F238E27FC236}">
                  <a16:creationId xmlns:a16="http://schemas.microsoft.com/office/drawing/2014/main" id="{3EE2371B-AE67-4CD6-AABA-A82E2C2D00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1123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45" name="Text Box 13">
              <a:extLst>
                <a:ext uri="{FF2B5EF4-FFF2-40B4-BE49-F238E27FC236}">
                  <a16:creationId xmlns:a16="http://schemas.microsoft.com/office/drawing/2014/main" id="{5BF72771-9648-4C4A-919B-25577161CA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0" y="991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44051" name="Text Box 19">
            <a:extLst>
              <a:ext uri="{FF2B5EF4-FFF2-40B4-BE49-F238E27FC236}">
                <a16:creationId xmlns:a16="http://schemas.microsoft.com/office/drawing/2014/main" id="{C5B4A9E4-5D44-4E75-84E2-98C3519D4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575" y="1873250"/>
            <a:ext cx="287338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3200" b="1">
                <a:effectLst/>
                <a:latin typeface="Arial" charset="0"/>
                <a:cs typeface="Arial" charset="0"/>
              </a:rPr>
              <a:t>+</a:t>
            </a:r>
            <a:endParaRPr lang="ru-RU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4052" name="Text Box 20">
            <a:extLst>
              <a:ext uri="{FF2B5EF4-FFF2-40B4-BE49-F238E27FC236}">
                <a16:creationId xmlns:a16="http://schemas.microsoft.com/office/drawing/2014/main" id="{A3EA2F4C-1702-40A5-A5E2-15EE6F59C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2475" y="1911350"/>
            <a:ext cx="681038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b="1">
                <a:effectLst/>
              </a:rPr>
              <a:t>HCl</a:t>
            </a:r>
            <a:endParaRPr lang="ru-RU" altLang="ru-RU" sz="3200" b="1">
              <a:effectLst/>
            </a:endParaRPr>
          </a:p>
        </p:txBody>
      </p:sp>
      <p:grpSp>
        <p:nvGrpSpPr>
          <p:cNvPr id="3" name="Group 78">
            <a:extLst>
              <a:ext uri="{FF2B5EF4-FFF2-40B4-BE49-F238E27FC236}">
                <a16:creationId xmlns:a16="http://schemas.microsoft.com/office/drawing/2014/main" id="{181EC49A-7DAD-4070-ABD2-AD3BB0C1261D}"/>
              </a:ext>
            </a:extLst>
          </p:cNvPr>
          <p:cNvGrpSpPr>
            <a:grpSpLocks/>
          </p:cNvGrpSpPr>
          <p:nvPr/>
        </p:nvGrpSpPr>
        <p:grpSpPr bwMode="auto">
          <a:xfrm>
            <a:off x="4929188" y="1887538"/>
            <a:ext cx="1960562" cy="1257300"/>
            <a:chOff x="860" y="1912"/>
            <a:chExt cx="1235" cy="792"/>
          </a:xfrm>
        </p:grpSpPr>
        <p:sp>
          <p:nvSpPr>
            <p:cNvPr id="44054" name="Text Box 22">
              <a:extLst>
                <a:ext uri="{FF2B5EF4-FFF2-40B4-BE49-F238E27FC236}">
                  <a16:creationId xmlns:a16="http://schemas.microsoft.com/office/drawing/2014/main" id="{716DA65D-9FEC-4EDD-93E4-E860E3A1DB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" y="1912"/>
              <a:ext cx="470" cy="3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055" name="Line 23">
              <a:extLst>
                <a:ext uri="{FF2B5EF4-FFF2-40B4-BE49-F238E27FC236}">
                  <a16:creationId xmlns:a16="http://schemas.microsoft.com/office/drawing/2014/main" id="{0F18B677-7F3A-493E-B2BC-FDB360A0C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3" y="2058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56" name="Text Box 24">
              <a:extLst>
                <a:ext uri="{FF2B5EF4-FFF2-40B4-BE49-F238E27FC236}">
                  <a16:creationId xmlns:a16="http://schemas.microsoft.com/office/drawing/2014/main" id="{381E8B80-2EA7-455D-8729-0025D1A3AA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5" y="1916"/>
              <a:ext cx="470" cy="3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059" name="Line 27">
              <a:extLst>
                <a:ext uri="{FF2B5EF4-FFF2-40B4-BE49-F238E27FC236}">
                  <a16:creationId xmlns:a16="http://schemas.microsoft.com/office/drawing/2014/main" id="{99F9F50B-EDAA-4B22-A9F3-0ADD72893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8" y="2195"/>
              <a:ext cx="0" cy="2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60" name="Text Box 28">
              <a:extLst>
                <a:ext uri="{FF2B5EF4-FFF2-40B4-BE49-F238E27FC236}">
                  <a16:creationId xmlns:a16="http://schemas.microsoft.com/office/drawing/2014/main" id="{6BF7466F-CAEC-40A0-BDB0-6ECB87738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0" y="2397"/>
              <a:ext cx="23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l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44104" name="Text Box 72">
            <a:extLst>
              <a:ext uri="{FF2B5EF4-FFF2-40B4-BE49-F238E27FC236}">
                <a16:creationId xmlns:a16="http://schemas.microsoft.com/office/drawing/2014/main" id="{84539A3B-1975-4C66-945C-AF25C709C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31800"/>
            <a:ext cx="4114800" cy="473075"/>
          </a:xfrm>
          <a:prstGeom prst="rect">
            <a:avLst/>
          </a:prstGeom>
          <a:solidFill>
            <a:srgbClr val="CC99FF"/>
          </a:solidFill>
          <a:ln w="15875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3. Гидрогалогенирование.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4121" name="Text Box 89">
            <a:extLst>
              <a:ext uri="{FF2B5EF4-FFF2-40B4-BE49-F238E27FC236}">
                <a16:creationId xmlns:a16="http://schemas.microsoft.com/office/drawing/2014/main" id="{F9461B1F-7720-4114-9FA4-CFD86811E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125538"/>
            <a:ext cx="5027613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(присоединение галогеноводородов) </a:t>
            </a:r>
          </a:p>
        </p:txBody>
      </p:sp>
      <p:sp>
        <p:nvSpPr>
          <p:cNvPr id="73" name="Line 17">
            <a:extLst>
              <a:ext uri="{FF2B5EF4-FFF2-40B4-BE49-F238E27FC236}">
                <a16:creationId xmlns:a16="http://schemas.microsoft.com/office/drawing/2014/main" id="{CAAED5A2-8D1F-4B27-BA68-85B3D9EF90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8925" y="2124075"/>
            <a:ext cx="790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74" name="Text Box 53">
            <a:extLst>
              <a:ext uri="{FF2B5EF4-FFF2-40B4-BE49-F238E27FC236}">
                <a16:creationId xmlns:a16="http://schemas.microsoft.com/office/drawing/2014/main" id="{68BAC8E6-9E13-4912-8DB0-9CA2068C8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463" y="4848225"/>
            <a:ext cx="5611812" cy="769938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b="1" i="1">
                <a:solidFill>
                  <a:srgbClr val="000066"/>
                </a:solidFill>
                <a:effectLst/>
              </a:rPr>
              <a:t>Для несимметричных алкенов </a:t>
            </a:r>
          </a:p>
          <a:p>
            <a:pPr algn="ctr" eaLnBrk="1" hangingPunct="1"/>
            <a:r>
              <a:rPr lang="ru-RU" altLang="ru-RU" sz="2200" b="1" i="1">
                <a:solidFill>
                  <a:srgbClr val="000066"/>
                </a:solidFill>
                <a:effectLst/>
              </a:rPr>
              <a:t>протекает по правилу Марковникова</a:t>
            </a:r>
            <a:endParaRPr lang="ru-RU" altLang="ru-RU" sz="2200" b="1">
              <a:solidFill>
                <a:srgbClr val="000066"/>
              </a:solidFill>
              <a:effectLst/>
            </a:endParaRPr>
          </a:p>
        </p:txBody>
      </p:sp>
      <p:sp>
        <p:nvSpPr>
          <p:cNvPr id="75" name="Text Box 54">
            <a:extLst>
              <a:ext uri="{FF2B5EF4-FFF2-40B4-BE49-F238E27FC236}">
                <a16:creationId xmlns:a16="http://schemas.microsoft.com/office/drawing/2014/main" id="{D5328B9A-9CC3-4BBF-A525-07FDE5581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4560888"/>
            <a:ext cx="4826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7200" b="1" dirty="0">
                <a:solidFill>
                  <a:srgbClr val="A50021"/>
                </a:solidFill>
                <a:effectLst/>
              </a:rPr>
              <a:t>!</a:t>
            </a:r>
            <a:endParaRPr lang="ru-RU" altLang="ru-RU" sz="2200" b="1" dirty="0">
              <a:solidFill>
                <a:srgbClr val="A50021"/>
              </a:solidFill>
              <a:effectLst/>
            </a:endParaRPr>
          </a:p>
        </p:txBody>
      </p:sp>
      <p:cxnSp>
        <p:nvCxnSpPr>
          <p:cNvPr id="6155" name="Прямая соединительная линия 77">
            <a:extLst>
              <a:ext uri="{FF2B5EF4-FFF2-40B4-BE49-F238E27FC236}">
                <a16:creationId xmlns:a16="http://schemas.microsoft.com/office/drawing/2014/main" id="{5604D0D5-F700-4DF4-A58F-EC9B378366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82950" y="5618163"/>
            <a:ext cx="3857625" cy="1587"/>
          </a:xfrm>
          <a:prstGeom prst="line">
            <a:avLst/>
          </a:prstGeom>
          <a:noFill/>
          <a:ln w="508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Group 50">
            <a:extLst>
              <a:ext uri="{FF2B5EF4-FFF2-40B4-BE49-F238E27FC236}">
                <a16:creationId xmlns:a16="http://schemas.microsoft.com/office/drawing/2014/main" id="{CD519B44-9E30-4F1D-861C-296C52EDB954}"/>
              </a:ext>
            </a:extLst>
          </p:cNvPr>
          <p:cNvGrpSpPr>
            <a:grpSpLocks/>
          </p:cNvGrpSpPr>
          <p:nvPr/>
        </p:nvGrpSpPr>
        <p:grpSpPr bwMode="auto">
          <a:xfrm>
            <a:off x="966788" y="3746500"/>
            <a:ext cx="2230437" cy="503238"/>
            <a:chOff x="1073" y="1445"/>
            <a:chExt cx="1405" cy="317"/>
          </a:xfrm>
        </p:grpSpPr>
        <p:sp>
          <p:nvSpPr>
            <p:cNvPr id="6160" name="Text Box 10">
              <a:extLst>
                <a:ext uri="{FF2B5EF4-FFF2-40B4-BE49-F238E27FC236}">
                  <a16:creationId xmlns:a16="http://schemas.microsoft.com/office/drawing/2014/main" id="{224442BA-4709-4D54-920A-309FDCBA7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1452"/>
              <a:ext cx="68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C</a:t>
              </a:r>
              <a:r>
                <a:rPr lang="en-US" altLang="ru-RU" sz="3200" b="1" baseline="-25000">
                  <a:effectLst/>
                </a:rPr>
                <a:t>n</a:t>
              </a:r>
              <a:r>
                <a:rPr lang="en-US" altLang="ru-RU" sz="3200" b="1">
                  <a:effectLst/>
                </a:rPr>
                <a:t>H</a:t>
              </a:r>
              <a:r>
                <a:rPr lang="ru-RU" altLang="ru-RU" sz="3200" b="1" baseline="-25000">
                  <a:effectLst/>
                </a:rPr>
                <a:t>2</a:t>
              </a:r>
              <a:r>
                <a:rPr lang="en-US" altLang="ru-RU" sz="3200" b="1" baseline="-25000">
                  <a:effectLst/>
                </a:rPr>
                <a:t>n</a:t>
              </a:r>
              <a:endParaRPr lang="ru-RU" altLang="ru-RU">
                <a:effectLst/>
              </a:endParaRPr>
            </a:p>
          </p:txBody>
        </p:sp>
        <p:sp>
          <p:nvSpPr>
            <p:cNvPr id="85" name="Text Box 20">
              <a:extLst>
                <a:ext uri="{FF2B5EF4-FFF2-40B4-BE49-F238E27FC236}">
                  <a16:creationId xmlns:a16="http://schemas.microsoft.com/office/drawing/2014/main" id="{1362414C-D907-49D0-AF16-2092A5A2AF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7" y="1445"/>
              <a:ext cx="181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+</a:t>
              </a:r>
              <a:endParaRPr lang="ru-RU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86" name="Text Box 21">
              <a:extLst>
                <a:ext uri="{FF2B5EF4-FFF2-40B4-BE49-F238E27FC236}">
                  <a16:creationId xmlns:a16="http://schemas.microsoft.com/office/drawing/2014/main" id="{909DEBB6-9F09-4B2F-98BF-B19B1A90A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3" y="1452"/>
              <a:ext cx="445" cy="3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HCl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6157" name="Text Box 10">
            <a:extLst>
              <a:ext uri="{FF2B5EF4-FFF2-40B4-BE49-F238E27FC236}">
                <a16:creationId xmlns:a16="http://schemas.microsoft.com/office/drawing/2014/main" id="{077175FB-235C-40A0-83B6-756993416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3767138"/>
            <a:ext cx="18018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b="1">
                <a:effectLst/>
              </a:rPr>
              <a:t>C</a:t>
            </a:r>
            <a:r>
              <a:rPr lang="en-US" altLang="ru-RU" sz="3200" b="1" baseline="-25000">
                <a:effectLst/>
              </a:rPr>
              <a:t>n</a:t>
            </a:r>
            <a:r>
              <a:rPr lang="en-US" altLang="ru-RU" sz="3200" b="1">
                <a:effectLst/>
              </a:rPr>
              <a:t>H</a:t>
            </a:r>
            <a:r>
              <a:rPr lang="ru-RU" altLang="ru-RU" sz="3200" b="1" baseline="-25000">
                <a:effectLst/>
              </a:rPr>
              <a:t>2</a:t>
            </a:r>
            <a:r>
              <a:rPr lang="en-US" altLang="ru-RU" sz="3200" b="1" baseline="-25000">
                <a:effectLst/>
              </a:rPr>
              <a:t>n+1</a:t>
            </a:r>
            <a:r>
              <a:rPr lang="en-US" altLang="ru-RU" sz="3200" b="1">
                <a:effectLst/>
              </a:rPr>
              <a:t>Cl</a:t>
            </a:r>
            <a:endParaRPr lang="ru-RU" altLang="ru-RU">
              <a:effectLst/>
            </a:endParaRPr>
          </a:p>
        </p:txBody>
      </p:sp>
      <p:sp>
        <p:nvSpPr>
          <p:cNvPr id="91" name="Line 17">
            <a:extLst>
              <a:ext uri="{FF2B5EF4-FFF2-40B4-BE49-F238E27FC236}">
                <a16:creationId xmlns:a16="http://schemas.microsoft.com/office/drawing/2014/main" id="{4F321FCA-183F-42AE-AD5E-8140A87B3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2013" y="3978275"/>
            <a:ext cx="790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92" name="Text Box 36">
            <a:extLst>
              <a:ext uri="{FF2B5EF4-FFF2-40B4-BE49-F238E27FC236}">
                <a16:creationId xmlns:a16="http://schemas.microsoft.com/office/drawing/2014/main" id="{0813B572-3C49-4323-98E5-715A94549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917700"/>
            <a:ext cx="320675" cy="431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800" b="1" i="1" dirty="0">
                <a:effectLst/>
                <a:latin typeface="Arial" charset="0"/>
                <a:cs typeface="Arial" charset="0"/>
              </a:rPr>
              <a:t>а</a:t>
            </a:r>
            <a:r>
              <a:rPr lang="ru-RU" sz="2800" b="1" dirty="0">
                <a:effectLst/>
                <a:latin typeface="Arial" charset="0"/>
                <a:cs typeface="Arial" charset="0"/>
              </a:rPr>
              <a:t>)</a:t>
            </a:r>
            <a:endParaRPr lang="ru-RU" sz="28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1" grpId="0"/>
      <p:bldP spid="44052" grpId="0"/>
      <p:bldP spid="44104" grpId="0" animBg="1"/>
      <p:bldP spid="44121" grpId="0"/>
      <p:bldP spid="73" grpId="0" animBg="1"/>
      <p:bldP spid="74" grpId="0" animBg="1"/>
      <p:bldP spid="75" grpId="0"/>
      <p:bldP spid="6157" grpId="0"/>
      <p:bldP spid="91" grpId="0" animBg="1"/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8" name="Line 26">
            <a:extLst>
              <a:ext uri="{FF2B5EF4-FFF2-40B4-BE49-F238E27FC236}">
                <a16:creationId xmlns:a16="http://schemas.microsoft.com/office/drawing/2014/main" id="{DFA79B98-D1C5-49A9-AC8F-2CA16149E6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31963" y="3286778"/>
            <a:ext cx="2159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 type="triangle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grpSp>
        <p:nvGrpSpPr>
          <p:cNvPr id="2" name="Group 78">
            <a:extLst>
              <a:ext uri="{FF2B5EF4-FFF2-40B4-BE49-F238E27FC236}">
                <a16:creationId xmlns:a16="http://schemas.microsoft.com/office/drawing/2014/main" id="{884B5B9F-E577-4FDF-ACFF-CBF085AEEED6}"/>
              </a:ext>
            </a:extLst>
          </p:cNvPr>
          <p:cNvGrpSpPr>
            <a:grpSpLocks/>
          </p:cNvGrpSpPr>
          <p:nvPr/>
        </p:nvGrpSpPr>
        <p:grpSpPr bwMode="auto">
          <a:xfrm>
            <a:off x="944245" y="3140539"/>
            <a:ext cx="3648075" cy="1239838"/>
            <a:chOff x="860" y="1912"/>
            <a:chExt cx="2298" cy="781"/>
          </a:xfrm>
        </p:grpSpPr>
        <p:sp>
          <p:nvSpPr>
            <p:cNvPr id="44054" name="Text Box 22">
              <a:extLst>
                <a:ext uri="{FF2B5EF4-FFF2-40B4-BE49-F238E27FC236}">
                  <a16:creationId xmlns:a16="http://schemas.microsoft.com/office/drawing/2014/main" id="{A0D8D248-CD29-411A-A91C-58A63E9F2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" y="1912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3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055" name="Line 23">
              <a:extLst>
                <a:ext uri="{FF2B5EF4-FFF2-40B4-BE49-F238E27FC236}">
                  <a16:creationId xmlns:a16="http://schemas.microsoft.com/office/drawing/2014/main" id="{2286FF70-9D3F-461C-91B4-60376CA95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9" y="2069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56" name="Text Box 24">
              <a:extLst>
                <a:ext uri="{FF2B5EF4-FFF2-40B4-BE49-F238E27FC236}">
                  <a16:creationId xmlns:a16="http://schemas.microsoft.com/office/drawing/2014/main" id="{5DC85756-4022-4137-B593-1BD840682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2" y="1916"/>
              <a:ext cx="187" cy="3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059" name="Line 27">
              <a:extLst>
                <a:ext uri="{FF2B5EF4-FFF2-40B4-BE49-F238E27FC236}">
                  <a16:creationId xmlns:a16="http://schemas.microsoft.com/office/drawing/2014/main" id="{201F4606-C3E9-41D7-9303-4450FBEAD1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6" y="2195"/>
              <a:ext cx="0" cy="2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60" name="Text Box 28">
              <a:extLst>
                <a:ext uri="{FF2B5EF4-FFF2-40B4-BE49-F238E27FC236}">
                  <a16:creationId xmlns:a16="http://schemas.microsoft.com/office/drawing/2014/main" id="{58E1225A-BD04-4C1E-9018-49F1117D0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1" y="2383"/>
              <a:ext cx="470" cy="3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</a:t>
              </a:r>
              <a:r>
                <a:rPr lang="ru-RU" sz="3200" b="1" dirty="0">
                  <a:effectLst/>
                  <a:latin typeface="Arial" charset="0"/>
                  <a:cs typeface="Arial" charset="0"/>
                </a:rPr>
                <a:t>Н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062" name="Text Box 30">
              <a:extLst>
                <a:ext uri="{FF2B5EF4-FFF2-40B4-BE49-F238E27FC236}">
                  <a16:creationId xmlns:a16="http://schemas.microsoft.com/office/drawing/2014/main" id="{00C55E0E-E0C8-4765-BDB1-9C6EE5209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4" y="1919"/>
              <a:ext cx="356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063" name="Line 31">
              <a:extLst>
                <a:ext uri="{FF2B5EF4-FFF2-40B4-BE49-F238E27FC236}">
                  <a16:creationId xmlns:a16="http://schemas.microsoft.com/office/drawing/2014/main" id="{4F82B816-00AD-419A-B449-3D5BEED9D0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1" y="2074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64" name="Line 32">
              <a:extLst>
                <a:ext uri="{FF2B5EF4-FFF2-40B4-BE49-F238E27FC236}">
                  <a16:creationId xmlns:a16="http://schemas.microsoft.com/office/drawing/2014/main" id="{B4363286-3B13-4C3E-9721-B410D70E8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5" y="2098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65" name="Line 33">
              <a:extLst>
                <a:ext uri="{FF2B5EF4-FFF2-40B4-BE49-F238E27FC236}">
                  <a16:creationId xmlns:a16="http://schemas.microsoft.com/office/drawing/2014/main" id="{0C23242D-96CE-49E8-AEC7-981C82902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5" y="2049"/>
              <a:ext cx="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66" name="Text Box 34">
              <a:extLst>
                <a:ext uri="{FF2B5EF4-FFF2-40B4-BE49-F238E27FC236}">
                  <a16:creationId xmlns:a16="http://schemas.microsoft.com/office/drawing/2014/main" id="{B8A121F8-4F11-4B4D-A3AF-35E6D0EF78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5" y="1912"/>
              <a:ext cx="453" cy="3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44068" name="Line 36">
            <a:extLst>
              <a:ext uri="{FF2B5EF4-FFF2-40B4-BE49-F238E27FC236}">
                <a16:creationId xmlns:a16="http://schemas.microsoft.com/office/drawing/2014/main" id="{FEE13C10-AFEB-40D2-86B5-0E5BFB3AA3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5213" y="3696353"/>
            <a:ext cx="0" cy="2159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 type="stealth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 dirty="0">
              <a:latin typeface="Arial" charset="0"/>
              <a:cs typeface="Arial" charset="0"/>
            </a:endParaRPr>
          </a:p>
        </p:txBody>
      </p:sp>
      <p:sp>
        <p:nvSpPr>
          <p:cNvPr id="44085" name="Line 53">
            <a:extLst>
              <a:ext uri="{FF2B5EF4-FFF2-40B4-BE49-F238E27FC236}">
                <a16:creationId xmlns:a16="http://schemas.microsoft.com/office/drawing/2014/main" id="{0BF5FB5D-F545-4BC0-8C61-66E0656178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9450" y="3386790"/>
            <a:ext cx="741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pic>
        <p:nvPicPr>
          <p:cNvPr id="44096" name="Picture 64">
            <a:extLst>
              <a:ext uri="{FF2B5EF4-FFF2-40B4-BE49-F238E27FC236}">
                <a16:creationId xmlns:a16="http://schemas.microsoft.com/office/drawing/2014/main" id="{F6489F3F-091D-4069-AE21-3B1B2AB62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143000" y="1488141"/>
            <a:ext cx="34290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01" name="Picture 69">
            <a:extLst>
              <a:ext uri="{FF2B5EF4-FFF2-40B4-BE49-F238E27FC236}">
                <a16:creationId xmlns:a16="http://schemas.microsoft.com/office/drawing/2014/main" id="{A140558B-BAC5-4F4E-8568-C5D4E7329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28750" y="743603"/>
            <a:ext cx="504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102" name="Text Box 70">
            <a:extLst>
              <a:ext uri="{FF2B5EF4-FFF2-40B4-BE49-F238E27FC236}">
                <a16:creationId xmlns:a16="http://schemas.microsoft.com/office/drawing/2014/main" id="{454545A3-9A06-4E5D-B271-E3AF0DDA4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721378"/>
            <a:ext cx="442913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0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δ</a:t>
            </a:r>
            <a:r>
              <a:rPr lang="ru-RU" sz="20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endParaRPr lang="ru-RU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4103" name="Text Box 71">
            <a:extLst>
              <a:ext uri="{FF2B5EF4-FFF2-40B4-BE49-F238E27FC236}">
                <a16:creationId xmlns:a16="http://schemas.microsoft.com/office/drawing/2014/main" id="{EDDE4F5C-1F05-4EB1-A122-32FE96DF0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288" y="735031"/>
            <a:ext cx="519112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l-GR" sz="20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δ</a:t>
            </a:r>
            <a:r>
              <a:rPr lang="ru-RU" sz="20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endParaRPr lang="ru-RU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4105" name="Text Box 73">
            <a:extLst>
              <a:ext uri="{FF2B5EF4-FFF2-40B4-BE49-F238E27FC236}">
                <a16:creationId xmlns:a16="http://schemas.microsoft.com/office/drawing/2014/main" id="{5B8C5E43-09F2-4616-B105-EAC22B957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4788" y="2115203"/>
            <a:ext cx="1952625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2-хлорпропан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4106" name="Text Box 74">
            <a:extLst>
              <a:ext uri="{FF2B5EF4-FFF2-40B4-BE49-F238E27FC236}">
                <a16:creationId xmlns:a16="http://schemas.microsoft.com/office/drawing/2014/main" id="{19570917-D9CC-461E-938A-DAAA3679C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6538" y="5693428"/>
            <a:ext cx="2836862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2-хлор-2-метилбутан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4107" name="Text Box 75">
            <a:extLst>
              <a:ext uri="{FF2B5EF4-FFF2-40B4-BE49-F238E27FC236}">
                <a16:creationId xmlns:a16="http://schemas.microsoft.com/office/drawing/2014/main" id="{ECAB9DBF-137C-46E3-88B5-F2A9954E5050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4346575" y="689628"/>
            <a:ext cx="357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>
                <a:solidFill>
                  <a:srgbClr val="CC0000"/>
                </a:solidFill>
                <a:effectLst/>
              </a:rPr>
              <a:t>+</a:t>
            </a:r>
          </a:p>
        </p:txBody>
      </p:sp>
      <p:sp>
        <p:nvSpPr>
          <p:cNvPr id="44108" name="Text Box 76">
            <a:extLst>
              <a:ext uri="{FF2B5EF4-FFF2-40B4-BE49-F238E27FC236}">
                <a16:creationId xmlns:a16="http://schemas.microsoft.com/office/drawing/2014/main" id="{B7F52433-4679-40A9-814C-DB11D98ED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6963" y="661053"/>
            <a:ext cx="307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4112" name="Text Box 80">
            <a:extLst>
              <a:ext uri="{FF2B5EF4-FFF2-40B4-BE49-F238E27FC236}">
                <a16:creationId xmlns:a16="http://schemas.microsoft.com/office/drawing/2014/main" id="{984E080F-B695-4B18-86E6-6A6207213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163" y="2901015"/>
            <a:ext cx="346075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4113" name="Text Box 81">
            <a:extLst>
              <a:ext uri="{FF2B5EF4-FFF2-40B4-BE49-F238E27FC236}">
                <a16:creationId xmlns:a16="http://schemas.microsoft.com/office/drawing/2014/main" id="{5904770F-C494-44F0-B813-034F2BC78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6563" y="2820053"/>
            <a:ext cx="307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44115" name="Picture 83">
            <a:extLst>
              <a:ext uri="{FF2B5EF4-FFF2-40B4-BE49-F238E27FC236}">
                <a16:creationId xmlns:a16="http://schemas.microsoft.com/office/drawing/2014/main" id="{DB410B75-B65F-4DB7-A184-6A216D2E2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017838" y="3583640"/>
            <a:ext cx="207168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16" name="Picture 84">
            <a:extLst>
              <a:ext uri="{FF2B5EF4-FFF2-40B4-BE49-F238E27FC236}">
                <a16:creationId xmlns:a16="http://schemas.microsoft.com/office/drawing/2014/main" id="{428ED0AA-F3E9-4EC0-80F3-759AA77B0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0453">
            <a:off x="2600325" y="338790"/>
            <a:ext cx="22669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117" name="Oval 85">
            <a:extLst>
              <a:ext uri="{FF2B5EF4-FFF2-40B4-BE49-F238E27FC236}">
                <a16:creationId xmlns:a16="http://schemas.microsoft.com/office/drawing/2014/main" id="{528B649E-4A56-4C17-BAEA-960CC8CED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176" y="735031"/>
            <a:ext cx="1857375" cy="1071563"/>
          </a:xfrm>
          <a:prstGeom prst="ellips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88" name="Text Box 36">
            <a:extLst>
              <a:ext uri="{FF2B5EF4-FFF2-40B4-BE49-F238E27FC236}">
                <a16:creationId xmlns:a16="http://schemas.microsoft.com/office/drawing/2014/main" id="{7E142E81-C8A5-4C85-AEF5-C6A9D3F3D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029353"/>
            <a:ext cx="341313" cy="4302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800" b="1" i="1" dirty="0">
                <a:effectLst/>
                <a:latin typeface="Arial" charset="0"/>
                <a:cs typeface="Arial" charset="0"/>
              </a:rPr>
              <a:t>б</a:t>
            </a:r>
            <a:r>
              <a:rPr lang="ru-RU" sz="2800" b="1" dirty="0">
                <a:effectLst/>
                <a:latin typeface="Arial" charset="0"/>
                <a:cs typeface="Arial" charset="0"/>
              </a:rPr>
              <a:t>)</a:t>
            </a:r>
            <a:endParaRPr lang="ru-RU" sz="28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7188" name="Группа 91">
            <a:extLst>
              <a:ext uri="{FF2B5EF4-FFF2-40B4-BE49-F238E27FC236}">
                <a16:creationId xmlns:a16="http://schemas.microsoft.com/office/drawing/2014/main" id="{C6364EF3-B6EE-4426-800C-57189EAE19F3}"/>
              </a:ext>
            </a:extLst>
          </p:cNvPr>
          <p:cNvGrpSpPr>
            <a:grpSpLocks/>
          </p:cNvGrpSpPr>
          <p:nvPr/>
        </p:nvGrpSpPr>
        <p:grpSpPr bwMode="auto">
          <a:xfrm>
            <a:off x="962025" y="951565"/>
            <a:ext cx="5005388" cy="525463"/>
            <a:chOff x="962678" y="105430"/>
            <a:chExt cx="5005417" cy="525465"/>
          </a:xfrm>
        </p:grpSpPr>
        <p:sp>
          <p:nvSpPr>
            <p:cNvPr id="75" name="Text Box 4">
              <a:extLst>
                <a:ext uri="{FF2B5EF4-FFF2-40B4-BE49-F238E27FC236}">
                  <a16:creationId xmlns:a16="http://schemas.microsoft.com/office/drawing/2014/main" id="{C50B86CD-8E10-497A-B74B-C8AD868A7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678" y="138768"/>
              <a:ext cx="746129" cy="4921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6" name="Line 11">
              <a:extLst>
                <a:ext uri="{FF2B5EF4-FFF2-40B4-BE49-F238E27FC236}">
                  <a16:creationId xmlns:a16="http://schemas.microsoft.com/office/drawing/2014/main" id="{E9E0F2E0-24F8-49D9-B179-20676E76A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5795" y="419756"/>
              <a:ext cx="3603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7" name="Line 12">
              <a:extLst>
                <a:ext uri="{FF2B5EF4-FFF2-40B4-BE49-F238E27FC236}">
                  <a16:creationId xmlns:a16="http://schemas.microsoft.com/office/drawing/2014/main" id="{0F60DC07-294D-4694-80F9-E1570214B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5795" y="330856"/>
              <a:ext cx="3603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8" name="Text Box 13">
              <a:extLst>
                <a:ext uri="{FF2B5EF4-FFF2-40B4-BE49-F238E27FC236}">
                  <a16:creationId xmlns:a16="http://schemas.microsoft.com/office/drawing/2014/main" id="{3B42988C-066D-450F-BE0C-382A24826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4423" y="121305"/>
              <a:ext cx="593728" cy="4921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9" name="Text Box 19">
              <a:extLst>
                <a:ext uri="{FF2B5EF4-FFF2-40B4-BE49-F238E27FC236}">
                  <a16:creationId xmlns:a16="http://schemas.microsoft.com/office/drawing/2014/main" id="{8868AA38-3458-4B6C-A7B5-BCBDE604DB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796" y="105430"/>
              <a:ext cx="287340" cy="487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+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223" name="Text Box 20">
              <a:extLst>
                <a:ext uri="{FF2B5EF4-FFF2-40B4-BE49-F238E27FC236}">
                  <a16:creationId xmlns:a16="http://schemas.microsoft.com/office/drawing/2014/main" id="{B6D8B0F4-133E-448B-8BD9-6683C43E9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1029" y="143530"/>
              <a:ext cx="681037" cy="487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 dirty="0">
                  <a:effectLst/>
                </a:rPr>
                <a:t>HCl</a:t>
              </a:r>
              <a:endParaRPr lang="ru-RU" altLang="ru-RU" sz="3200" b="1" dirty="0">
                <a:effectLst/>
              </a:endParaRPr>
            </a:p>
          </p:txBody>
        </p:sp>
        <p:sp>
          <p:nvSpPr>
            <p:cNvPr id="87" name="Line 17">
              <a:extLst>
                <a:ext uri="{FF2B5EF4-FFF2-40B4-BE49-F238E27FC236}">
                  <a16:creationId xmlns:a16="http://schemas.microsoft.com/office/drawing/2014/main" id="{3A8A6AB5-FD9C-4DCE-82D4-6904D33499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7515" y="356256"/>
              <a:ext cx="7905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89" name="Line 11">
              <a:extLst>
                <a:ext uri="{FF2B5EF4-FFF2-40B4-BE49-F238E27FC236}">
                  <a16:creationId xmlns:a16="http://schemas.microsoft.com/office/drawing/2014/main" id="{CBDA96EC-F1D3-452F-8B52-E222E54C8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0539" y="367369"/>
              <a:ext cx="36036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90" name="Text Box 36">
              <a:extLst>
                <a:ext uri="{FF2B5EF4-FFF2-40B4-BE49-F238E27FC236}">
                  <a16:creationId xmlns:a16="http://schemas.microsoft.com/office/drawing/2014/main" id="{E1236EFA-6E77-46EB-9764-F9ABD8F48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2341" y="126068"/>
              <a:ext cx="746129" cy="4921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91" name="Line 26">
            <a:extLst>
              <a:ext uri="{FF2B5EF4-FFF2-40B4-BE49-F238E27FC236}">
                <a16:creationId xmlns:a16="http://schemas.microsoft.com/office/drawing/2014/main" id="{35305E87-7033-4C16-B08C-3206F4A11E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28938" y="1130953"/>
            <a:ext cx="2159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grpSp>
        <p:nvGrpSpPr>
          <p:cNvPr id="7190" name="Группа 107">
            <a:extLst>
              <a:ext uri="{FF2B5EF4-FFF2-40B4-BE49-F238E27FC236}">
                <a16:creationId xmlns:a16="http://schemas.microsoft.com/office/drawing/2014/main" id="{D1FB9671-DC85-4F4E-9715-0DD802E887C9}"/>
              </a:ext>
            </a:extLst>
          </p:cNvPr>
          <p:cNvGrpSpPr>
            <a:grpSpLocks/>
          </p:cNvGrpSpPr>
          <p:nvPr/>
        </p:nvGrpSpPr>
        <p:grpSpPr bwMode="auto">
          <a:xfrm>
            <a:off x="6038850" y="965853"/>
            <a:ext cx="2979738" cy="1257300"/>
            <a:chOff x="6039540" y="1150404"/>
            <a:chExt cx="2978624" cy="1257301"/>
          </a:xfrm>
        </p:grpSpPr>
        <p:sp>
          <p:nvSpPr>
            <p:cNvPr id="82" name="Text Box 22">
              <a:extLst>
                <a:ext uri="{FF2B5EF4-FFF2-40B4-BE49-F238E27FC236}">
                  <a16:creationId xmlns:a16="http://schemas.microsoft.com/office/drawing/2014/main" id="{70F7598B-1A5B-42B3-8F8D-28FE8434A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9540" y="1150404"/>
              <a:ext cx="745846" cy="49212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83" name="Line 23">
              <a:extLst>
                <a:ext uri="{FF2B5EF4-FFF2-40B4-BE49-F238E27FC236}">
                  <a16:creationId xmlns:a16="http://schemas.microsoft.com/office/drawing/2014/main" id="{CFFC31F6-2432-4E99-9E8E-43FF524B35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0147" y="1382179"/>
              <a:ext cx="3602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84" name="Text Box 24">
              <a:extLst>
                <a:ext uri="{FF2B5EF4-FFF2-40B4-BE49-F238E27FC236}">
                  <a16:creationId xmlns:a16="http://schemas.microsoft.com/office/drawing/2014/main" id="{9A22F38C-BB56-41CF-995B-07232029E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1786" y="1156754"/>
              <a:ext cx="591916" cy="49212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85" name="Line 27">
              <a:extLst>
                <a:ext uri="{FF2B5EF4-FFF2-40B4-BE49-F238E27FC236}">
                  <a16:creationId xmlns:a16="http://schemas.microsoft.com/office/drawing/2014/main" id="{3A62696F-38BE-4DF3-A2CF-CC943ABA32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3499" y="1599666"/>
              <a:ext cx="0" cy="360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86" name="Text Box 28">
              <a:extLst>
                <a:ext uri="{FF2B5EF4-FFF2-40B4-BE49-F238E27FC236}">
                  <a16:creationId xmlns:a16="http://schemas.microsoft.com/office/drawing/2014/main" id="{94A4349B-6219-4AE5-B76D-8C7F5E881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9720" y="1920342"/>
              <a:ext cx="369750" cy="4873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l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93" name="Line 23">
              <a:extLst>
                <a:ext uri="{FF2B5EF4-FFF2-40B4-BE49-F238E27FC236}">
                  <a16:creationId xmlns:a16="http://schemas.microsoft.com/office/drawing/2014/main" id="{0CD96C52-3D00-4D42-8B61-F719E1CD50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1787" y="1377416"/>
              <a:ext cx="3602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94" name="Text Box 24">
              <a:extLst>
                <a:ext uri="{FF2B5EF4-FFF2-40B4-BE49-F238E27FC236}">
                  <a16:creationId xmlns:a16="http://schemas.microsoft.com/office/drawing/2014/main" id="{E423586D-3D43-4195-99E5-0165DBCCA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2318" y="1151991"/>
              <a:ext cx="745846" cy="49212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7191" name="Text Box 20">
            <a:extLst>
              <a:ext uri="{FF2B5EF4-FFF2-40B4-BE49-F238E27FC236}">
                <a16:creationId xmlns:a16="http://schemas.microsoft.com/office/drawing/2014/main" id="{6B912FA7-B354-41F9-A86C-2017CE818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3113740"/>
            <a:ext cx="681038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b="1">
                <a:effectLst/>
              </a:rPr>
              <a:t>HCl</a:t>
            </a:r>
            <a:endParaRPr lang="ru-RU" altLang="ru-RU" sz="3200" b="1">
              <a:effectLst/>
            </a:endParaRPr>
          </a:p>
        </p:txBody>
      </p:sp>
      <p:sp>
        <p:nvSpPr>
          <p:cNvPr id="7192" name="Text Box 20">
            <a:extLst>
              <a:ext uri="{FF2B5EF4-FFF2-40B4-BE49-F238E27FC236}">
                <a16:creationId xmlns:a16="http://schemas.microsoft.com/office/drawing/2014/main" id="{F7AB0F79-31B2-41BB-ADDD-5C5137266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0" y="3128028"/>
            <a:ext cx="2413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200" b="1">
                <a:effectLst/>
              </a:rPr>
              <a:t>+</a:t>
            </a:r>
          </a:p>
        </p:txBody>
      </p:sp>
      <p:sp>
        <p:nvSpPr>
          <p:cNvPr id="44086" name="Line 54">
            <a:extLst>
              <a:ext uri="{FF2B5EF4-FFF2-40B4-BE49-F238E27FC236}">
                <a16:creationId xmlns:a16="http://schemas.microsoft.com/office/drawing/2014/main" id="{E1870482-227C-4B50-893D-F222B60DC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1963" y="4675840"/>
            <a:ext cx="7524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01B8CF2F-FB42-4C93-9E71-F9F2C40FC9E9}"/>
              </a:ext>
            </a:extLst>
          </p:cNvPr>
          <p:cNvGrpSpPr/>
          <p:nvPr/>
        </p:nvGrpSpPr>
        <p:grpSpPr>
          <a:xfrm>
            <a:off x="5102225" y="3682065"/>
            <a:ext cx="3827463" cy="1997075"/>
            <a:chOff x="5102225" y="3867150"/>
            <a:chExt cx="3827463" cy="1997075"/>
          </a:xfrm>
        </p:grpSpPr>
        <p:sp>
          <p:nvSpPr>
            <p:cNvPr id="44069" name="Text Box 37">
              <a:extLst>
                <a:ext uri="{FF2B5EF4-FFF2-40B4-BE49-F238E27FC236}">
                  <a16:creationId xmlns:a16="http://schemas.microsoft.com/office/drawing/2014/main" id="{965712D2-EFC7-44DA-A85D-65063D35F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225" y="4613275"/>
              <a:ext cx="719138" cy="4873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3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070" name="Line 38">
              <a:extLst>
                <a:ext uri="{FF2B5EF4-FFF2-40B4-BE49-F238E27FC236}">
                  <a16:creationId xmlns:a16="http://schemas.microsoft.com/office/drawing/2014/main" id="{E43098D9-BCAF-4241-ABB3-CCF811C10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3113" y="4862513"/>
              <a:ext cx="36036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71" name="Text Box 39">
              <a:extLst>
                <a:ext uri="{FF2B5EF4-FFF2-40B4-BE49-F238E27FC236}">
                  <a16:creationId xmlns:a16="http://schemas.microsoft.com/office/drawing/2014/main" id="{BA1FC5C0-8227-48BD-9374-A6F2844B7B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4275" y="4619625"/>
              <a:ext cx="296863" cy="4937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072" name="Line 40">
              <a:extLst>
                <a:ext uri="{FF2B5EF4-FFF2-40B4-BE49-F238E27FC236}">
                  <a16:creationId xmlns:a16="http://schemas.microsoft.com/office/drawing/2014/main" id="{5F29B368-4FA5-45D3-9B03-C8002ABDF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3525" y="4860925"/>
              <a:ext cx="360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74" name="Line 42">
              <a:extLst>
                <a:ext uri="{FF2B5EF4-FFF2-40B4-BE49-F238E27FC236}">
                  <a16:creationId xmlns:a16="http://schemas.microsoft.com/office/drawing/2014/main" id="{54D57F32-ECEA-4C2D-90C3-419AAE431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3975" y="5062538"/>
              <a:ext cx="0" cy="3603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75" name="Text Box 43">
              <a:extLst>
                <a:ext uri="{FF2B5EF4-FFF2-40B4-BE49-F238E27FC236}">
                  <a16:creationId xmlns:a16="http://schemas.microsoft.com/office/drawing/2014/main" id="{FBF37D13-2CDD-415D-BDB1-379F19508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6813" y="3867150"/>
              <a:ext cx="369887" cy="4873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l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077" name="Text Box 45">
              <a:extLst>
                <a:ext uri="{FF2B5EF4-FFF2-40B4-BE49-F238E27FC236}">
                  <a16:creationId xmlns:a16="http://schemas.microsoft.com/office/drawing/2014/main" id="{D5B3AD25-B27A-418B-808C-DBAE62626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5325" y="4624388"/>
              <a:ext cx="719138" cy="48736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4078" name="Line 46">
              <a:extLst>
                <a:ext uri="{FF2B5EF4-FFF2-40B4-BE49-F238E27FC236}">
                  <a16:creationId xmlns:a16="http://schemas.microsoft.com/office/drawing/2014/main" id="{EEBE40D3-390E-4C06-9C78-FB8592CB7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94625" y="4859338"/>
              <a:ext cx="360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4081" name="Text Box 49">
              <a:extLst>
                <a:ext uri="{FF2B5EF4-FFF2-40B4-BE49-F238E27FC236}">
                  <a16:creationId xmlns:a16="http://schemas.microsoft.com/office/drawing/2014/main" id="{5F345CF8-09FA-4F15-8158-52C90F80F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10550" y="4613275"/>
              <a:ext cx="719138" cy="4873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97" name="Line 42">
              <a:extLst>
                <a:ext uri="{FF2B5EF4-FFF2-40B4-BE49-F238E27FC236}">
                  <a16:creationId xmlns:a16="http://schemas.microsoft.com/office/drawing/2014/main" id="{CF394729-32C2-41A2-A095-D6C611AE8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97625" y="4300538"/>
              <a:ext cx="0" cy="3603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101" name="Text Box 24">
              <a:extLst>
                <a:ext uri="{FF2B5EF4-FFF2-40B4-BE49-F238E27FC236}">
                  <a16:creationId xmlns:a16="http://schemas.microsoft.com/office/drawing/2014/main" id="{D59C139B-6DBC-4D6C-B6BE-3872F63DD6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54750" y="5372100"/>
              <a:ext cx="746125" cy="49212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103" name="Text Box 36">
            <a:extLst>
              <a:ext uri="{FF2B5EF4-FFF2-40B4-BE49-F238E27FC236}">
                <a16:creationId xmlns:a16="http://schemas.microsoft.com/office/drawing/2014/main" id="{587A722A-28CE-46D4-BB5D-16E8BB060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56603"/>
            <a:ext cx="341313" cy="431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ru-RU" sz="2800" b="1" i="1" dirty="0">
                <a:effectLst/>
                <a:latin typeface="Arial" charset="0"/>
                <a:cs typeface="Arial" charset="0"/>
              </a:rPr>
              <a:t>в</a:t>
            </a:r>
            <a:r>
              <a:rPr lang="ru-RU" sz="2800" b="1" dirty="0">
                <a:effectLst/>
                <a:latin typeface="Arial" charset="0"/>
                <a:cs typeface="Arial" charset="0"/>
              </a:rPr>
              <a:t>)</a:t>
            </a:r>
            <a:endParaRPr lang="ru-RU" sz="2800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4" name="Text Box 70">
            <a:extLst>
              <a:ext uri="{FF2B5EF4-FFF2-40B4-BE49-F238E27FC236}">
                <a16:creationId xmlns:a16="http://schemas.microsoft.com/office/drawing/2014/main" id="{8833FADA-B5D0-4630-8BC5-99A46A959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2901015"/>
            <a:ext cx="442913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0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δ</a:t>
            </a:r>
            <a:r>
              <a:rPr lang="ru-RU" sz="20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-</a:t>
            </a:r>
            <a:endParaRPr lang="ru-RU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5" name="Text Box 70">
            <a:extLst>
              <a:ext uri="{FF2B5EF4-FFF2-40B4-BE49-F238E27FC236}">
                <a16:creationId xmlns:a16="http://schemas.microsoft.com/office/drawing/2014/main" id="{ABD74B23-99AC-4A9D-B60E-3930D150C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2800" y="2897840"/>
            <a:ext cx="48895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0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δ</a:t>
            </a:r>
            <a:r>
              <a:rPr lang="ru-RU" sz="2000" b="1" dirty="0">
                <a:solidFill>
                  <a:srgbClr val="CC0000"/>
                </a:solidFill>
                <a:effectLst/>
                <a:latin typeface="Arial" charset="0"/>
                <a:cs typeface="Arial" charset="0"/>
              </a:rPr>
              <a:t>+</a:t>
            </a:r>
            <a:endParaRPr lang="ru-RU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106" name="Picture 69">
            <a:extLst>
              <a:ext uri="{FF2B5EF4-FFF2-40B4-BE49-F238E27FC236}">
                <a16:creationId xmlns:a16="http://schemas.microsoft.com/office/drawing/2014/main" id="{BF51C0CE-7EB1-478D-B5E9-81F6BD629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2940703"/>
            <a:ext cx="485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" name="Picture 83">
            <a:extLst>
              <a:ext uri="{FF2B5EF4-FFF2-40B4-BE49-F238E27FC236}">
                <a16:creationId xmlns:a16="http://schemas.microsoft.com/office/drawing/2014/main" id="{75F632FE-27E8-4A42-8D25-13E5876C5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522062" y="3603802"/>
            <a:ext cx="300037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Text Box 73">
            <a:extLst>
              <a:ext uri="{FF2B5EF4-FFF2-40B4-BE49-F238E27FC236}">
                <a16:creationId xmlns:a16="http://schemas.microsoft.com/office/drawing/2014/main" id="{EC9623BB-17A7-4249-8BB7-BFBF463BA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2031256"/>
            <a:ext cx="241726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несимметричный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1" name="Text Box 73">
            <a:extLst>
              <a:ext uri="{FF2B5EF4-FFF2-40B4-BE49-F238E27FC236}">
                <a16:creationId xmlns:a16="http://schemas.microsoft.com/office/drawing/2014/main" id="{33883CBE-129A-44A5-BC81-1245575F1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469050"/>
            <a:ext cx="241726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несимметричный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4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1000"/>
                                        <p:tgtEl>
                                          <p:spTgt spid="4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1000"/>
                                        <p:tgtEl>
                                          <p:spTgt spid="4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4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10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4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4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7" dur="1000"/>
                                        <p:tgtEl>
                                          <p:spTgt spid="4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4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8" grpId="0" animBg="1"/>
      <p:bldP spid="44068" grpId="0" animBg="1"/>
      <p:bldP spid="44085" grpId="0" animBg="1"/>
      <p:bldP spid="44102" grpId="0"/>
      <p:bldP spid="44103" grpId="0"/>
      <p:bldP spid="44105" grpId="0"/>
      <p:bldP spid="44106" grpId="0"/>
      <p:bldP spid="44107" grpId="0"/>
      <p:bldP spid="44108" grpId="0"/>
      <p:bldP spid="44112" grpId="0"/>
      <p:bldP spid="44113" grpId="0"/>
      <p:bldP spid="44117" grpId="0" animBg="1"/>
      <p:bldP spid="88" grpId="0"/>
      <p:bldP spid="91" grpId="0" animBg="1"/>
      <p:bldP spid="7191" grpId="0"/>
      <p:bldP spid="7192" grpId="0"/>
      <p:bldP spid="44086" grpId="0" animBg="1"/>
      <p:bldP spid="103" grpId="0"/>
      <p:bldP spid="104" grpId="0"/>
      <p:bldP spid="105" grpId="0"/>
      <p:bldP spid="70" grpId="0"/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5" name="Группа 91">
            <a:extLst>
              <a:ext uri="{FF2B5EF4-FFF2-40B4-BE49-F238E27FC236}">
                <a16:creationId xmlns:a16="http://schemas.microsoft.com/office/drawing/2014/main" id="{F02CE469-06E3-49AB-BDA3-080FC6C8246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862388"/>
            <a:ext cx="1858963" cy="504825"/>
            <a:chOff x="971550" y="3753532"/>
            <a:chExt cx="1859396" cy="504144"/>
          </a:xfrm>
        </p:grpSpPr>
        <p:sp>
          <p:nvSpPr>
            <p:cNvPr id="45088" name="Text Box 32">
              <a:extLst>
                <a:ext uri="{FF2B5EF4-FFF2-40B4-BE49-F238E27FC236}">
                  <a16:creationId xmlns:a16="http://schemas.microsoft.com/office/drawing/2014/main" id="{34E09B8C-7C7A-48DE-B4FC-A2AE86079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550" y="3770970"/>
              <a:ext cx="719306" cy="48670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5090" name="Line 34">
              <a:extLst>
                <a:ext uri="{FF2B5EF4-FFF2-40B4-BE49-F238E27FC236}">
                  <a16:creationId xmlns:a16="http://schemas.microsoft.com/office/drawing/2014/main" id="{8BEBDA38-670A-4FA5-90BA-E51F353A3A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1025" y="4034140"/>
              <a:ext cx="3604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5091" name="Line 35">
              <a:extLst>
                <a:ext uri="{FF2B5EF4-FFF2-40B4-BE49-F238E27FC236}">
                  <a16:creationId xmlns:a16="http://schemas.microsoft.com/office/drawing/2014/main" id="{85561350-EF42-40D8-B8AD-5F2878B25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4673" y="3945360"/>
              <a:ext cx="3604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5092" name="Text Box 36">
              <a:extLst>
                <a:ext uri="{FF2B5EF4-FFF2-40B4-BE49-F238E27FC236}">
                  <a16:creationId xmlns:a16="http://schemas.microsoft.com/office/drawing/2014/main" id="{36C0E131-183F-47CB-9F1B-562FE79E93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640" y="3753532"/>
              <a:ext cx="719306" cy="48670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45100" name="Text Box 44">
            <a:extLst>
              <a:ext uri="{FF2B5EF4-FFF2-40B4-BE49-F238E27FC236}">
                <a16:creationId xmlns:a16="http://schemas.microsoft.com/office/drawing/2014/main" id="{D3139230-E6DF-4C4B-9900-F0C656A07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832225"/>
            <a:ext cx="430212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n</a:t>
            </a:r>
            <a:endParaRPr lang="ru-RU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99209CB6-AAD1-47C7-B577-D647ED40C2F9}"/>
              </a:ext>
            </a:extLst>
          </p:cNvPr>
          <p:cNvGrpSpPr/>
          <p:nvPr/>
        </p:nvGrpSpPr>
        <p:grpSpPr>
          <a:xfrm>
            <a:off x="3357563" y="3786188"/>
            <a:ext cx="3324225" cy="584200"/>
            <a:chOff x="3357563" y="3786188"/>
            <a:chExt cx="3324225" cy="584200"/>
          </a:xfrm>
        </p:grpSpPr>
        <p:sp>
          <p:nvSpPr>
            <p:cNvPr id="45114" name="Text Box 58">
              <a:extLst>
                <a:ext uri="{FF2B5EF4-FFF2-40B4-BE49-F238E27FC236}">
                  <a16:creationId xmlns:a16="http://schemas.microsoft.com/office/drawing/2014/main" id="{B744F092-29A4-4ECB-B501-754DD7FE1E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7563" y="3790950"/>
              <a:ext cx="334962" cy="57943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(</a:t>
              </a:r>
              <a:endParaRPr lang="ru-RU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5115" name="Text Box 59">
              <a:extLst>
                <a:ext uri="{FF2B5EF4-FFF2-40B4-BE49-F238E27FC236}">
                  <a16:creationId xmlns:a16="http://schemas.microsoft.com/office/drawing/2014/main" id="{EC006DDC-5EA9-401A-BC26-7247D4E51F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850" y="3786188"/>
              <a:ext cx="334963" cy="57943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)</a:t>
              </a:r>
              <a:endParaRPr lang="ru-RU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5116" name="Text Box 60">
              <a:extLst>
                <a:ext uri="{FF2B5EF4-FFF2-40B4-BE49-F238E27FC236}">
                  <a16:creationId xmlns:a16="http://schemas.microsoft.com/office/drawing/2014/main" id="{A64EFF69-9C49-42A1-B410-436712244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5713" y="3913188"/>
              <a:ext cx="346075" cy="42062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3200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n</a:t>
              </a:r>
              <a:endParaRPr lang="ru-RU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grpSp>
          <p:nvGrpSpPr>
            <p:cNvPr id="12300" name="Группа 93">
              <a:extLst>
                <a:ext uri="{FF2B5EF4-FFF2-40B4-BE49-F238E27FC236}">
                  <a16:creationId xmlns:a16="http://schemas.microsoft.com/office/drawing/2014/main" id="{2D950701-8075-4436-A1DE-4F63D07C7F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7750" y="3859213"/>
              <a:ext cx="2638425" cy="495300"/>
              <a:chOff x="3587518" y="3748998"/>
              <a:chExt cx="2638442" cy="496661"/>
            </a:xfrm>
          </p:grpSpPr>
          <p:sp>
            <p:nvSpPr>
              <p:cNvPr id="45104" name="Text Box 48">
                <a:extLst>
                  <a:ext uri="{FF2B5EF4-FFF2-40B4-BE49-F238E27FC236}">
                    <a16:creationId xmlns:a16="http://schemas.microsoft.com/office/drawing/2014/main" id="{6E82A05F-8016-43F0-AEFE-F5CDC604F8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4870" y="3748998"/>
                <a:ext cx="719143" cy="487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CH</a:t>
                </a:r>
                <a:r>
                  <a:rPr lang="en-US" sz="3200" b="1" baseline="-25000" dirty="0">
                    <a:effectLst/>
                    <a:latin typeface="Arial" charset="0"/>
                    <a:cs typeface="Arial" charset="0"/>
                  </a:rPr>
                  <a:t>2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45108" name="Text Box 52">
                <a:extLst>
                  <a:ext uri="{FF2B5EF4-FFF2-40B4-BE49-F238E27FC236}">
                    <a16:creationId xmlns:a16="http://schemas.microsoft.com/office/drawing/2014/main" id="{64F74E40-2294-4604-B37E-14B1B4979A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21053" y="3758549"/>
                <a:ext cx="719143" cy="487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>
                    <a:effectLst/>
                    <a:latin typeface="Arial" charset="0"/>
                    <a:cs typeface="Arial" charset="0"/>
                  </a:rPr>
                  <a:t>CH</a:t>
                </a:r>
                <a:r>
                  <a:rPr lang="en-US" sz="3200" b="1" baseline="-25000">
                    <a:effectLst/>
                    <a:latin typeface="Arial" charset="0"/>
                    <a:cs typeface="Arial" charset="0"/>
                  </a:rPr>
                  <a:t>2</a:t>
                </a:r>
                <a:endParaRPr lang="ru-RU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45110" name="Line 54">
                <a:extLst>
                  <a:ext uri="{FF2B5EF4-FFF2-40B4-BE49-F238E27FC236}">
                    <a16:creationId xmlns:a16="http://schemas.microsoft.com/office/drawing/2014/main" id="{7C673FF0-4956-41B4-8A0D-92C74D4FA5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7518" y="3981410"/>
                <a:ext cx="36036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45111" name="Line 55">
                <a:extLst>
                  <a:ext uri="{FF2B5EF4-FFF2-40B4-BE49-F238E27FC236}">
                    <a16:creationId xmlns:a16="http://schemas.microsoft.com/office/drawing/2014/main" id="{FB0DB312-D8DD-43DB-BDF1-279698738E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65596" y="3997329"/>
                <a:ext cx="3603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45113" name="Line 57">
                <a:extLst>
                  <a:ext uri="{FF2B5EF4-FFF2-40B4-BE49-F238E27FC236}">
                    <a16:creationId xmlns:a16="http://schemas.microsoft.com/office/drawing/2014/main" id="{F6DBFD65-41C5-4E45-8BD4-A03919C41D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4650" y="3992552"/>
                <a:ext cx="36036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</p:grpSp>
      </p:grpSp>
      <p:sp>
        <p:nvSpPr>
          <p:cNvPr id="45121" name="Text Box 65">
            <a:extLst>
              <a:ext uri="{FF2B5EF4-FFF2-40B4-BE49-F238E27FC236}">
                <a16:creationId xmlns:a16="http://schemas.microsoft.com/office/drawing/2014/main" id="{34D6117B-2180-4A05-814E-CBA483499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0" y="2674938"/>
            <a:ext cx="168910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олиэтилен</a:t>
            </a:r>
          </a:p>
        </p:txBody>
      </p:sp>
      <p:sp>
        <p:nvSpPr>
          <p:cNvPr id="45122" name="Text Box 66">
            <a:extLst>
              <a:ext uri="{FF2B5EF4-FFF2-40B4-BE49-F238E27FC236}">
                <a16:creationId xmlns:a16="http://schemas.microsoft.com/office/drawing/2014/main" id="{736A61B1-A5F7-4C78-B47C-0551E6BB9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527175"/>
            <a:ext cx="1131887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этилен 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5123" name="Text Box 67">
            <a:extLst>
              <a:ext uri="{FF2B5EF4-FFF2-40B4-BE49-F238E27FC236}">
                <a16:creationId xmlns:a16="http://schemas.microsoft.com/office/drawing/2014/main" id="{E93F9D87-697B-4D09-91AE-2E3DF8CC5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4281488"/>
            <a:ext cx="142875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мономер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5124" name="Text Box 68">
            <a:extLst>
              <a:ext uri="{FF2B5EF4-FFF2-40B4-BE49-F238E27FC236}">
                <a16:creationId xmlns:a16="http://schemas.microsoft.com/office/drawing/2014/main" id="{BDA87412-5097-4D84-BD57-D80C59201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3375"/>
            <a:ext cx="4352925" cy="473075"/>
          </a:xfrm>
          <a:prstGeom prst="rect">
            <a:avLst/>
          </a:prstGeom>
          <a:solidFill>
            <a:srgbClr val="CC99FF"/>
          </a:solidFill>
          <a:ln w="15875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II</a:t>
            </a: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.</a:t>
            </a: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ru-RU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Реакции полимеризации.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CC33832-E49B-499A-8A0E-A18088BC524C}"/>
              </a:ext>
            </a:extLst>
          </p:cNvPr>
          <p:cNvGrpSpPr/>
          <p:nvPr/>
        </p:nvGrpSpPr>
        <p:grpSpPr>
          <a:xfrm>
            <a:off x="614363" y="1143000"/>
            <a:ext cx="7967662" cy="503238"/>
            <a:chOff x="614363" y="1143000"/>
            <a:chExt cx="7967662" cy="503238"/>
          </a:xfrm>
        </p:grpSpPr>
        <p:sp>
          <p:nvSpPr>
            <p:cNvPr id="45061" name="Text Box 5">
              <a:extLst>
                <a:ext uri="{FF2B5EF4-FFF2-40B4-BE49-F238E27FC236}">
                  <a16:creationId xmlns:a16="http://schemas.microsoft.com/office/drawing/2014/main" id="{DEE11491-EFF7-4323-8474-FC3C74130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363" y="1144588"/>
              <a:ext cx="719137" cy="48736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5062" name="Text Box 6">
              <a:extLst>
                <a:ext uri="{FF2B5EF4-FFF2-40B4-BE49-F238E27FC236}">
                  <a16:creationId xmlns:a16="http://schemas.microsoft.com/office/drawing/2014/main" id="{12EA0227-D091-4148-9A62-E317430C2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9213" y="1146175"/>
              <a:ext cx="241300" cy="49212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+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5063" name="Line 7">
              <a:extLst>
                <a:ext uri="{FF2B5EF4-FFF2-40B4-BE49-F238E27FC236}">
                  <a16:creationId xmlns:a16="http://schemas.microsoft.com/office/drawing/2014/main" id="{5B4AB839-543D-4B66-8D99-4F53A05A1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300" y="1430338"/>
              <a:ext cx="360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5064" name="Line 8">
              <a:extLst>
                <a:ext uri="{FF2B5EF4-FFF2-40B4-BE49-F238E27FC236}">
                  <a16:creationId xmlns:a16="http://schemas.microsoft.com/office/drawing/2014/main" id="{20F50578-BD3B-46C1-BF4F-AF2203054B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7950" y="1341438"/>
              <a:ext cx="360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5065" name="Text Box 9">
              <a:extLst>
                <a:ext uri="{FF2B5EF4-FFF2-40B4-BE49-F238E27FC236}">
                  <a16:creationId xmlns:a16="http://schemas.microsoft.com/office/drawing/2014/main" id="{DAEA9A83-1F06-4479-A00B-AE120F4B9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938" y="1143000"/>
              <a:ext cx="719137" cy="4873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4" name="Text Box 5">
              <a:extLst>
                <a:ext uri="{FF2B5EF4-FFF2-40B4-BE49-F238E27FC236}">
                  <a16:creationId xmlns:a16="http://schemas.microsoft.com/office/drawing/2014/main" id="{E03F5ED6-F900-4A69-8D78-20788F9DA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0838" y="1144588"/>
              <a:ext cx="719137" cy="48736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5" name="Line 7">
              <a:extLst>
                <a:ext uri="{FF2B5EF4-FFF2-40B4-BE49-F238E27FC236}">
                  <a16:creationId xmlns:a16="http://schemas.microsoft.com/office/drawing/2014/main" id="{B7B78BF3-6D4B-4D05-AF74-524F3FD7C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9188" y="1431925"/>
              <a:ext cx="36036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66" name="Line 8">
              <a:extLst>
                <a:ext uri="{FF2B5EF4-FFF2-40B4-BE49-F238E27FC236}">
                  <a16:creationId xmlns:a16="http://schemas.microsoft.com/office/drawing/2014/main" id="{CBB06578-DFD0-4109-A4A2-7FBBC93611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2838" y="1343025"/>
              <a:ext cx="36036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67" name="Text Box 9">
              <a:extLst>
                <a:ext uri="{FF2B5EF4-FFF2-40B4-BE49-F238E27FC236}">
                  <a16:creationId xmlns:a16="http://schemas.microsoft.com/office/drawing/2014/main" id="{59B51CC2-234B-431D-99EB-3454D1BCAA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2413" y="1143000"/>
              <a:ext cx="719137" cy="4873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8" name="Text Box 5">
              <a:extLst>
                <a:ext uri="{FF2B5EF4-FFF2-40B4-BE49-F238E27FC236}">
                  <a16:creationId xmlns:a16="http://schemas.microsoft.com/office/drawing/2014/main" id="{6170A373-1795-4321-9BE1-82314781B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600" y="1144588"/>
              <a:ext cx="719138" cy="48736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9" name="Line 7">
              <a:extLst>
                <a:ext uri="{FF2B5EF4-FFF2-40B4-BE49-F238E27FC236}">
                  <a16:creationId xmlns:a16="http://schemas.microsoft.com/office/drawing/2014/main" id="{BD2DA7E9-1984-4364-B571-C23DC1D56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51538" y="1430338"/>
              <a:ext cx="36036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0" name="Line 8">
              <a:extLst>
                <a:ext uri="{FF2B5EF4-FFF2-40B4-BE49-F238E27FC236}">
                  <a16:creationId xmlns:a16="http://schemas.microsoft.com/office/drawing/2014/main" id="{628361FD-EB99-4221-A304-363D26453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5188" y="1341438"/>
              <a:ext cx="36036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1" name="Text Box 9">
              <a:extLst>
                <a:ext uri="{FF2B5EF4-FFF2-40B4-BE49-F238E27FC236}">
                  <a16:creationId xmlns:a16="http://schemas.microsoft.com/office/drawing/2014/main" id="{E437EC8A-5F0C-40A9-95D6-0AA585C08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3175" y="1143000"/>
              <a:ext cx="719138" cy="4873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2" name="Text Box 6">
              <a:extLst>
                <a:ext uri="{FF2B5EF4-FFF2-40B4-BE49-F238E27FC236}">
                  <a16:creationId xmlns:a16="http://schemas.microsoft.com/office/drawing/2014/main" id="{B86F9D0C-78D6-4C45-AA89-A2ED81390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213" y="1146175"/>
              <a:ext cx="241300" cy="49212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+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3" name="Text Box 6">
              <a:extLst>
                <a:ext uri="{FF2B5EF4-FFF2-40B4-BE49-F238E27FC236}">
                  <a16:creationId xmlns:a16="http://schemas.microsoft.com/office/drawing/2014/main" id="{6229D5C6-DEA9-42B3-B671-2EC4FE4F4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1688" y="1154113"/>
              <a:ext cx="239712" cy="49212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+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4" name="Text Box 6">
              <a:extLst>
                <a:ext uri="{FF2B5EF4-FFF2-40B4-BE49-F238E27FC236}">
                  <a16:creationId xmlns:a16="http://schemas.microsoft.com/office/drawing/2014/main" id="{DE0E25CF-DE71-4ACA-8AAA-6C14E6083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04113" y="1147763"/>
              <a:ext cx="568325" cy="4937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. . .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cxnSp>
          <p:nvCxnSpPr>
            <p:cNvPr id="12316" name="Прямая со стрелкой 74">
              <a:extLst>
                <a:ext uri="{FF2B5EF4-FFF2-40B4-BE49-F238E27FC236}">
                  <a16:creationId xmlns:a16="http://schemas.microsoft.com/office/drawing/2014/main" id="{FD5AB9A4-9565-466F-A9B3-E333B2AD99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153400" y="1377950"/>
              <a:ext cx="428625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317" name="Группа 81">
            <a:extLst>
              <a:ext uri="{FF2B5EF4-FFF2-40B4-BE49-F238E27FC236}">
                <a16:creationId xmlns:a16="http://schemas.microsoft.com/office/drawing/2014/main" id="{63CEEE80-0937-4D63-A7EC-7A450A7DE6F5}"/>
              </a:ext>
            </a:extLst>
          </p:cNvPr>
          <p:cNvGrpSpPr>
            <a:grpSpLocks/>
          </p:cNvGrpSpPr>
          <p:nvPr/>
        </p:nvGrpSpPr>
        <p:grpSpPr bwMode="auto">
          <a:xfrm>
            <a:off x="1223963" y="2006600"/>
            <a:ext cx="7370762" cy="503238"/>
            <a:chOff x="1158866" y="2313886"/>
            <a:chExt cx="7370118" cy="503013"/>
          </a:xfrm>
        </p:grpSpPr>
        <p:sp>
          <p:nvSpPr>
            <p:cNvPr id="45073" name="Text Box 17">
              <a:extLst>
                <a:ext uri="{FF2B5EF4-FFF2-40B4-BE49-F238E27FC236}">
                  <a16:creationId xmlns:a16="http://schemas.microsoft.com/office/drawing/2014/main" id="{388E9FF3-01EF-4A3E-BF59-C662D346F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9516" y="2313886"/>
              <a:ext cx="719075" cy="48714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2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5074" name="Text Box 18">
              <a:extLst>
                <a:ext uri="{FF2B5EF4-FFF2-40B4-BE49-F238E27FC236}">
                  <a16:creationId xmlns:a16="http://schemas.microsoft.com/office/drawing/2014/main" id="{BD1D2AB2-84D3-49BE-B51B-F86A09F24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0830" y="2323407"/>
              <a:ext cx="746060" cy="49190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5077" name="Text Box 21">
              <a:extLst>
                <a:ext uri="{FF2B5EF4-FFF2-40B4-BE49-F238E27FC236}">
                  <a16:creationId xmlns:a16="http://schemas.microsoft.com/office/drawing/2014/main" id="{CCF76117-D3D2-4F74-AF58-CFCE1AFC9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9259" y="2324994"/>
              <a:ext cx="719075" cy="4871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2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5079" name="Line 23">
              <a:extLst>
                <a:ext uri="{FF2B5EF4-FFF2-40B4-BE49-F238E27FC236}">
                  <a16:creationId xmlns:a16="http://schemas.microsoft.com/office/drawing/2014/main" id="{CA6A8E3A-DD80-441D-969E-640176D76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8866" y="2545557"/>
              <a:ext cx="36033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5080" name="Line 24">
              <a:extLst>
                <a:ext uri="{FF2B5EF4-FFF2-40B4-BE49-F238E27FC236}">
                  <a16:creationId xmlns:a16="http://schemas.microsoft.com/office/drawing/2014/main" id="{76F423B0-3751-4721-9695-D0795E6F3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8653" y="2551905"/>
              <a:ext cx="36033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5081" name="Line 25">
              <a:extLst>
                <a:ext uri="{FF2B5EF4-FFF2-40B4-BE49-F238E27FC236}">
                  <a16:creationId xmlns:a16="http://schemas.microsoft.com/office/drawing/2014/main" id="{0A0F0A63-D37C-48C3-8ABC-A5B0A7FC1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9719" y="2547145"/>
              <a:ext cx="3603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45082" name="Line 26">
              <a:extLst>
                <a:ext uri="{FF2B5EF4-FFF2-40B4-BE49-F238E27FC236}">
                  <a16:creationId xmlns:a16="http://schemas.microsoft.com/office/drawing/2014/main" id="{178D59DD-470C-4F64-BFED-4279A53728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0178" y="2545557"/>
              <a:ext cx="3603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6" name="Text Box 21">
              <a:extLst>
                <a:ext uri="{FF2B5EF4-FFF2-40B4-BE49-F238E27FC236}">
                  <a16:creationId xmlns:a16="http://schemas.microsoft.com/office/drawing/2014/main" id="{16FEFA3D-DA8C-4381-9309-1BCEEF4C45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7064" y="2324994"/>
              <a:ext cx="719075" cy="4871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2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7" name="Line 25">
              <a:extLst>
                <a:ext uri="{FF2B5EF4-FFF2-40B4-BE49-F238E27FC236}">
                  <a16:creationId xmlns:a16="http://schemas.microsoft.com/office/drawing/2014/main" id="{7124A417-3FDB-4953-8F32-AFA24E722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7525" y="2547145"/>
              <a:ext cx="3603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8" name="Text Box 21">
              <a:extLst>
                <a:ext uri="{FF2B5EF4-FFF2-40B4-BE49-F238E27FC236}">
                  <a16:creationId xmlns:a16="http://schemas.microsoft.com/office/drawing/2014/main" id="{326E266C-26CC-4A71-98D2-932B47C28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9012" y="2329754"/>
              <a:ext cx="719075" cy="48714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2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9" name="Line 25">
              <a:extLst>
                <a:ext uri="{FF2B5EF4-FFF2-40B4-BE49-F238E27FC236}">
                  <a16:creationId xmlns:a16="http://schemas.microsoft.com/office/drawing/2014/main" id="{8380B6FC-CDAC-4474-A8D1-BF490219EA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473" y="2551905"/>
              <a:ext cx="3603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80" name="Text Box 21">
              <a:extLst>
                <a:ext uri="{FF2B5EF4-FFF2-40B4-BE49-F238E27FC236}">
                  <a16:creationId xmlns:a16="http://schemas.microsoft.com/office/drawing/2014/main" id="{8917B99E-050B-4857-8F1A-1F51AE62B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7310" y="2324994"/>
              <a:ext cx="719075" cy="4871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>
                  <a:effectLst/>
                  <a:latin typeface="Arial" charset="0"/>
                  <a:cs typeface="Arial" charset="0"/>
                </a:rPr>
                <a:t>2</a:t>
              </a:r>
              <a:endParaRPr lang="ru-RU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81" name="Line 25">
              <a:extLst>
                <a:ext uri="{FF2B5EF4-FFF2-40B4-BE49-F238E27FC236}">
                  <a16:creationId xmlns:a16="http://schemas.microsoft.com/office/drawing/2014/main" id="{D9B05A3D-D160-4C19-B8AC-E50051C64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7771" y="2547145"/>
              <a:ext cx="3603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cxnSp>
        <p:nvCxnSpPr>
          <p:cNvPr id="12318" name="Прямая со стрелкой 82">
            <a:extLst>
              <a:ext uri="{FF2B5EF4-FFF2-40B4-BE49-F238E27FC236}">
                <a16:creationId xmlns:a16="http://schemas.microsoft.com/office/drawing/2014/main" id="{BCEF8EBB-1129-4193-9651-30EEF0E5D8C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6750" y="2252663"/>
            <a:ext cx="42862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5" name="Полилиния 84">
            <a:extLst>
              <a:ext uri="{FF2B5EF4-FFF2-40B4-BE49-F238E27FC236}">
                <a16:creationId xmlns:a16="http://schemas.microsoft.com/office/drawing/2014/main" id="{C56299EF-4DC2-4644-801C-37E02E7A1774}"/>
              </a:ext>
            </a:extLst>
          </p:cNvPr>
          <p:cNvSpPr/>
          <p:nvPr/>
        </p:nvSpPr>
        <p:spPr bwMode="auto">
          <a:xfrm>
            <a:off x="1571942" y="1157570"/>
            <a:ext cx="39688" cy="188913"/>
          </a:xfrm>
          <a:custGeom>
            <a:avLst/>
            <a:gdLst>
              <a:gd name="connsiteX0" fmla="*/ 0 w 39328"/>
              <a:gd name="connsiteY0" fmla="*/ 0 h 188615"/>
              <a:gd name="connsiteX1" fmla="*/ 32657 w 39328"/>
              <a:gd name="connsiteY1" fmla="*/ 21771 h 188615"/>
              <a:gd name="connsiteX2" fmla="*/ 10885 w 39328"/>
              <a:gd name="connsiteY2" fmla="*/ 130629 h 188615"/>
              <a:gd name="connsiteX3" fmla="*/ 32657 w 39328"/>
              <a:gd name="connsiteY3" fmla="*/ 185057 h 18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28" h="188615">
                <a:moveTo>
                  <a:pt x="0" y="0"/>
                </a:moveTo>
                <a:cubicBezTo>
                  <a:pt x="10886" y="7257"/>
                  <a:pt x="29819" y="9000"/>
                  <a:pt x="32657" y="21771"/>
                </a:cubicBezTo>
                <a:cubicBezTo>
                  <a:pt x="39328" y="51791"/>
                  <a:pt x="21307" y="99363"/>
                  <a:pt x="10885" y="130629"/>
                </a:cubicBezTo>
                <a:cubicBezTo>
                  <a:pt x="22483" y="188615"/>
                  <a:pt x="3269" y="185057"/>
                  <a:pt x="32657" y="185057"/>
                </a:cubicBezTo>
              </a:path>
            </a:pathLst>
          </a:cu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86" name="Полилиния 85">
            <a:extLst>
              <a:ext uri="{FF2B5EF4-FFF2-40B4-BE49-F238E27FC236}">
                <a16:creationId xmlns:a16="http://schemas.microsoft.com/office/drawing/2014/main" id="{3FAC9719-A885-4FC5-8D8E-353AE7CDB33C}"/>
              </a:ext>
            </a:extLst>
          </p:cNvPr>
          <p:cNvSpPr/>
          <p:nvPr/>
        </p:nvSpPr>
        <p:spPr bwMode="auto">
          <a:xfrm>
            <a:off x="6111875" y="1186622"/>
            <a:ext cx="39687" cy="188912"/>
          </a:xfrm>
          <a:custGeom>
            <a:avLst/>
            <a:gdLst>
              <a:gd name="connsiteX0" fmla="*/ 0 w 39328"/>
              <a:gd name="connsiteY0" fmla="*/ 0 h 188615"/>
              <a:gd name="connsiteX1" fmla="*/ 32657 w 39328"/>
              <a:gd name="connsiteY1" fmla="*/ 21771 h 188615"/>
              <a:gd name="connsiteX2" fmla="*/ 10885 w 39328"/>
              <a:gd name="connsiteY2" fmla="*/ 130629 h 188615"/>
              <a:gd name="connsiteX3" fmla="*/ 32657 w 39328"/>
              <a:gd name="connsiteY3" fmla="*/ 185057 h 18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28" h="188615">
                <a:moveTo>
                  <a:pt x="0" y="0"/>
                </a:moveTo>
                <a:cubicBezTo>
                  <a:pt x="10886" y="7257"/>
                  <a:pt x="29819" y="9000"/>
                  <a:pt x="32657" y="21771"/>
                </a:cubicBezTo>
                <a:cubicBezTo>
                  <a:pt x="39328" y="51791"/>
                  <a:pt x="21307" y="99363"/>
                  <a:pt x="10885" y="130629"/>
                </a:cubicBezTo>
                <a:cubicBezTo>
                  <a:pt x="22483" y="188615"/>
                  <a:pt x="3269" y="185057"/>
                  <a:pt x="32657" y="185057"/>
                </a:cubicBezTo>
              </a:path>
            </a:pathLst>
          </a:cu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87" name="Полилиния 86">
            <a:extLst>
              <a:ext uri="{FF2B5EF4-FFF2-40B4-BE49-F238E27FC236}">
                <a16:creationId xmlns:a16="http://schemas.microsoft.com/office/drawing/2014/main" id="{6DC19646-1896-45B0-AD5C-8E50DFA2037F}"/>
              </a:ext>
            </a:extLst>
          </p:cNvPr>
          <p:cNvSpPr/>
          <p:nvPr/>
        </p:nvSpPr>
        <p:spPr bwMode="auto">
          <a:xfrm>
            <a:off x="3870326" y="1182335"/>
            <a:ext cx="38100" cy="188913"/>
          </a:xfrm>
          <a:custGeom>
            <a:avLst/>
            <a:gdLst>
              <a:gd name="connsiteX0" fmla="*/ 0 w 39328"/>
              <a:gd name="connsiteY0" fmla="*/ 0 h 188615"/>
              <a:gd name="connsiteX1" fmla="*/ 32657 w 39328"/>
              <a:gd name="connsiteY1" fmla="*/ 21771 h 188615"/>
              <a:gd name="connsiteX2" fmla="*/ 10885 w 39328"/>
              <a:gd name="connsiteY2" fmla="*/ 130629 h 188615"/>
              <a:gd name="connsiteX3" fmla="*/ 32657 w 39328"/>
              <a:gd name="connsiteY3" fmla="*/ 185057 h 18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28" h="188615">
                <a:moveTo>
                  <a:pt x="0" y="0"/>
                </a:moveTo>
                <a:cubicBezTo>
                  <a:pt x="10886" y="7257"/>
                  <a:pt x="29819" y="9000"/>
                  <a:pt x="32657" y="21771"/>
                </a:cubicBezTo>
                <a:cubicBezTo>
                  <a:pt x="39328" y="51791"/>
                  <a:pt x="21307" y="99363"/>
                  <a:pt x="10885" y="130629"/>
                </a:cubicBezTo>
                <a:cubicBezTo>
                  <a:pt x="22483" y="188615"/>
                  <a:pt x="3269" y="185057"/>
                  <a:pt x="32657" y="185057"/>
                </a:cubicBezTo>
              </a:path>
            </a:pathLst>
          </a:cu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89" name="Дуга 88">
            <a:extLst>
              <a:ext uri="{FF2B5EF4-FFF2-40B4-BE49-F238E27FC236}">
                <a16:creationId xmlns:a16="http://schemas.microsoft.com/office/drawing/2014/main" id="{4CF464D6-44CA-4574-83D0-B8D14AD1EADF}"/>
              </a:ext>
            </a:extLst>
          </p:cNvPr>
          <p:cNvSpPr/>
          <p:nvPr/>
        </p:nvSpPr>
        <p:spPr bwMode="auto">
          <a:xfrm rot="10800000">
            <a:off x="1643063" y="2411413"/>
            <a:ext cx="1928812" cy="192087"/>
          </a:xfrm>
          <a:prstGeom prst="arc">
            <a:avLst>
              <a:gd name="adj1" fmla="val 10717013"/>
              <a:gd name="adj2" fmla="val 0"/>
            </a:avLst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90" name="Дуга 89">
            <a:extLst>
              <a:ext uri="{FF2B5EF4-FFF2-40B4-BE49-F238E27FC236}">
                <a16:creationId xmlns:a16="http://schemas.microsoft.com/office/drawing/2014/main" id="{EED0B3A4-55EC-4A39-934B-0DC62CF272C9}"/>
              </a:ext>
            </a:extLst>
          </p:cNvPr>
          <p:cNvSpPr/>
          <p:nvPr/>
        </p:nvSpPr>
        <p:spPr bwMode="auto">
          <a:xfrm rot="10800000">
            <a:off x="3962400" y="2339975"/>
            <a:ext cx="2000250" cy="263525"/>
          </a:xfrm>
          <a:prstGeom prst="arc">
            <a:avLst>
              <a:gd name="adj1" fmla="val 10717013"/>
              <a:gd name="adj2" fmla="val 0"/>
            </a:avLst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91" name="Дуга 90">
            <a:extLst>
              <a:ext uri="{FF2B5EF4-FFF2-40B4-BE49-F238E27FC236}">
                <a16:creationId xmlns:a16="http://schemas.microsoft.com/office/drawing/2014/main" id="{7D6E05BD-D521-4034-9F5E-7EA74DBD389D}"/>
              </a:ext>
            </a:extLst>
          </p:cNvPr>
          <p:cNvSpPr/>
          <p:nvPr/>
        </p:nvSpPr>
        <p:spPr bwMode="auto">
          <a:xfrm rot="10800000">
            <a:off x="6286500" y="2389188"/>
            <a:ext cx="2000250" cy="214312"/>
          </a:xfrm>
          <a:prstGeom prst="arc">
            <a:avLst>
              <a:gd name="adj1" fmla="val 10717013"/>
              <a:gd name="adj2" fmla="val 0"/>
            </a:avLst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cxnSp>
        <p:nvCxnSpPr>
          <p:cNvPr id="12325" name="Прямая со стрелкой 92">
            <a:extLst>
              <a:ext uri="{FF2B5EF4-FFF2-40B4-BE49-F238E27FC236}">
                <a16:creationId xmlns:a16="http://schemas.microsoft.com/office/drawing/2014/main" id="{619D91C0-EE45-4337-8E2A-C2BAA91E79E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28938" y="4087813"/>
            <a:ext cx="42862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" name="Text Box 76">
            <a:extLst>
              <a:ext uri="{FF2B5EF4-FFF2-40B4-BE49-F238E27FC236}">
                <a16:creationId xmlns:a16="http://schemas.microsoft.com/office/drawing/2014/main" id="{65C4A3AA-1334-4533-B483-A7EC7B837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038725"/>
            <a:ext cx="200025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коэффициент</a:t>
            </a:r>
          </a:p>
        </p:txBody>
      </p:sp>
      <p:cxnSp>
        <p:nvCxnSpPr>
          <p:cNvPr id="12327" name="Прямая со стрелкой 96">
            <a:extLst>
              <a:ext uri="{FF2B5EF4-FFF2-40B4-BE49-F238E27FC236}">
                <a16:creationId xmlns:a16="http://schemas.microsoft.com/office/drawing/2014/main" id="{CC569D51-59B7-4338-900F-11305BA21D38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385763" y="4675187"/>
            <a:ext cx="769938" cy="112713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9" name="Text Box 76">
            <a:extLst>
              <a:ext uri="{FF2B5EF4-FFF2-40B4-BE49-F238E27FC236}">
                <a16:creationId xmlns:a16="http://schemas.microsoft.com/office/drawing/2014/main" id="{57C86F4C-2C0A-426F-9DF1-76FDECD4A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3830638"/>
            <a:ext cx="2286000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степень полимеризации</a:t>
            </a:r>
          </a:p>
        </p:txBody>
      </p:sp>
      <p:cxnSp>
        <p:nvCxnSpPr>
          <p:cNvPr id="12329" name="Прямая со стрелкой 99">
            <a:extLst>
              <a:ext uri="{FF2B5EF4-FFF2-40B4-BE49-F238E27FC236}">
                <a16:creationId xmlns:a16="http://schemas.microsoft.com/office/drawing/2014/main" id="{33B32A8F-C5DC-403B-AC28-D60EFC3DFED6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6621463" y="4116388"/>
            <a:ext cx="258762" cy="65087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6" name="Левая фигурная скобка 105">
            <a:extLst>
              <a:ext uri="{FF2B5EF4-FFF2-40B4-BE49-F238E27FC236}">
                <a16:creationId xmlns:a16="http://schemas.microsoft.com/office/drawing/2014/main" id="{EE67D705-1C57-4A5C-8688-E40088986E62}"/>
              </a:ext>
            </a:extLst>
          </p:cNvPr>
          <p:cNvSpPr/>
          <p:nvPr/>
        </p:nvSpPr>
        <p:spPr bwMode="auto">
          <a:xfrm rot="16200000">
            <a:off x="4822032" y="3430608"/>
            <a:ext cx="214313" cy="2000250"/>
          </a:xfrm>
          <a:prstGeom prst="leftBrace">
            <a:avLst/>
          </a:prstGeom>
          <a:noFill/>
          <a:ln w="3175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08" name="Text Box 76">
            <a:extLst>
              <a:ext uri="{FF2B5EF4-FFF2-40B4-BE49-F238E27FC236}">
                <a16:creationId xmlns:a16="http://schemas.microsoft.com/office/drawing/2014/main" id="{16864112-4C00-4C44-A770-07EB51DD6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4100" y="4451350"/>
            <a:ext cx="2714625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структурное звено полимера</a:t>
            </a:r>
          </a:p>
        </p:txBody>
      </p:sp>
      <p:sp>
        <p:nvSpPr>
          <p:cNvPr id="110" name="Левая фигурная скобка 109">
            <a:extLst>
              <a:ext uri="{FF2B5EF4-FFF2-40B4-BE49-F238E27FC236}">
                <a16:creationId xmlns:a16="http://schemas.microsoft.com/office/drawing/2014/main" id="{8A174706-F745-4420-B3C2-8A968FFEF92F}"/>
              </a:ext>
            </a:extLst>
          </p:cNvPr>
          <p:cNvSpPr/>
          <p:nvPr/>
        </p:nvSpPr>
        <p:spPr bwMode="auto">
          <a:xfrm rot="16200000">
            <a:off x="4857750" y="3681413"/>
            <a:ext cx="357187" cy="3214688"/>
          </a:xfrm>
          <a:prstGeom prst="leftBrace">
            <a:avLst/>
          </a:prstGeom>
          <a:noFill/>
          <a:ln w="3175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11" name="Text Box 76">
            <a:extLst>
              <a:ext uri="{FF2B5EF4-FFF2-40B4-BE49-F238E27FC236}">
                <a16:creationId xmlns:a16="http://schemas.microsoft.com/office/drawing/2014/main" id="{1CAA7A20-1B52-401D-949E-B965242C6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0938" y="5392738"/>
            <a:ext cx="2714625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олимер полиэтилен</a:t>
            </a:r>
          </a:p>
        </p:txBody>
      </p:sp>
      <p:sp>
        <p:nvSpPr>
          <p:cNvPr id="75" name="Text Box 66">
            <a:extLst>
              <a:ext uri="{FF2B5EF4-FFF2-40B4-BE49-F238E27FC236}">
                <a16:creationId xmlns:a16="http://schemas.microsoft.com/office/drawing/2014/main" id="{4BFC55D8-A035-47EC-B31A-89E3E0606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600575"/>
            <a:ext cx="1131887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этилен </a:t>
            </a:r>
            <a:endParaRPr lang="ru-RU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10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10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00" grpId="0"/>
      <p:bldP spid="45121" grpId="0"/>
      <p:bldP spid="45122" grpId="0"/>
      <p:bldP spid="45123" grpId="0"/>
      <p:bldP spid="45124" grpId="0" animBg="1"/>
      <p:bldP spid="85" grpId="0" animBg="1"/>
      <p:bldP spid="86" grpId="0" animBg="1"/>
      <p:bldP spid="87" grpId="0" animBg="1"/>
      <p:bldP spid="89" grpId="0" animBg="1"/>
      <p:bldP spid="90" grpId="0" animBg="1"/>
      <p:bldP spid="91" grpId="0" animBg="1"/>
      <p:bldP spid="95" grpId="0"/>
      <p:bldP spid="99" grpId="0"/>
      <p:bldP spid="106" grpId="0" animBg="1"/>
      <p:bldP spid="108" grpId="0"/>
      <p:bldP spid="110" grpId="0" animBg="1"/>
      <p:bldP spid="111" grpId="0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Группа 56">
            <a:extLst>
              <a:ext uri="{FF2B5EF4-FFF2-40B4-BE49-F238E27FC236}">
                <a16:creationId xmlns:a16="http://schemas.microsoft.com/office/drawing/2014/main" id="{AFFC3EBD-670E-40EA-9FC5-5B631B6178BA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874713"/>
            <a:ext cx="2940050" cy="496887"/>
            <a:chOff x="971550" y="874240"/>
            <a:chExt cx="2940224" cy="497207"/>
          </a:xfrm>
        </p:grpSpPr>
        <p:sp>
          <p:nvSpPr>
            <p:cNvPr id="51" name="Text Box 5">
              <a:extLst>
                <a:ext uri="{FF2B5EF4-FFF2-40B4-BE49-F238E27FC236}">
                  <a16:creationId xmlns:a16="http://schemas.microsoft.com/office/drawing/2014/main" id="{1A5BBFF4-AD30-42D7-8B3F-B1A9978E2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550" y="880594"/>
              <a:ext cx="719181" cy="4876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52" name="Line 7">
              <a:extLst>
                <a:ext uri="{FF2B5EF4-FFF2-40B4-BE49-F238E27FC236}">
                  <a16:creationId xmlns:a16="http://schemas.microsoft.com/office/drawing/2014/main" id="{E59ADC34-DB6D-4144-9024-7D0DDDFC4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534" y="1166528"/>
              <a:ext cx="36038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53" name="Line 8">
              <a:extLst>
                <a:ext uri="{FF2B5EF4-FFF2-40B4-BE49-F238E27FC236}">
                  <a16:creationId xmlns:a16="http://schemas.microsoft.com/office/drawing/2014/main" id="{FAB0DE7D-FAEE-43A9-8B36-B6C0FFB54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5183" y="1077571"/>
              <a:ext cx="36038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54" name="Text Box 9">
              <a:extLst>
                <a:ext uri="{FF2B5EF4-FFF2-40B4-BE49-F238E27FC236}">
                  <a16:creationId xmlns:a16="http://schemas.microsoft.com/office/drawing/2014/main" id="{2CD5C6E1-E533-45B2-B173-F0C52BCFED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194" y="879005"/>
              <a:ext cx="593760" cy="492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55" name="Text Box 21">
              <a:extLst>
                <a:ext uri="{FF2B5EF4-FFF2-40B4-BE49-F238E27FC236}">
                  <a16:creationId xmlns:a16="http://schemas.microsoft.com/office/drawing/2014/main" id="{09B82D49-50A3-4589-99E1-26A51F5A5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5605" y="874240"/>
              <a:ext cx="746169" cy="492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56" name="Line 25">
              <a:extLst>
                <a:ext uri="{FF2B5EF4-FFF2-40B4-BE49-F238E27FC236}">
                  <a16:creationId xmlns:a16="http://schemas.microsoft.com/office/drawing/2014/main" id="{2D2DEEFC-1E5B-430D-8553-4B63AA7DA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594" y="1118872"/>
              <a:ext cx="35879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</p:grpSp>
      <p:sp>
        <p:nvSpPr>
          <p:cNvPr id="58" name="Дуга 57">
            <a:extLst>
              <a:ext uri="{FF2B5EF4-FFF2-40B4-BE49-F238E27FC236}">
                <a16:creationId xmlns:a16="http://schemas.microsoft.com/office/drawing/2014/main" id="{5AB03BDC-7DEF-4625-A630-6D7488795F30}"/>
              </a:ext>
            </a:extLst>
          </p:cNvPr>
          <p:cNvSpPr/>
          <p:nvPr/>
        </p:nvSpPr>
        <p:spPr bwMode="auto">
          <a:xfrm rot="10800000">
            <a:off x="950913" y="1468597"/>
            <a:ext cx="1785938" cy="214312"/>
          </a:xfrm>
          <a:prstGeom prst="arc">
            <a:avLst>
              <a:gd name="adj1" fmla="val 10717013"/>
              <a:gd name="adj2" fmla="val 0"/>
            </a:avLst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grpSp>
        <p:nvGrpSpPr>
          <p:cNvPr id="13316" name="Группа 64">
            <a:extLst>
              <a:ext uri="{FF2B5EF4-FFF2-40B4-BE49-F238E27FC236}">
                <a16:creationId xmlns:a16="http://schemas.microsoft.com/office/drawing/2014/main" id="{9702C811-2ACA-45EE-A3FC-E8B1630409C6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319338"/>
            <a:ext cx="1895475" cy="1223962"/>
            <a:chOff x="971550" y="2318879"/>
            <a:chExt cx="1895183" cy="1224061"/>
          </a:xfrm>
        </p:grpSpPr>
        <p:sp>
          <p:nvSpPr>
            <p:cNvPr id="59" name="Text Box 5">
              <a:extLst>
                <a:ext uri="{FF2B5EF4-FFF2-40B4-BE49-F238E27FC236}">
                  <a16:creationId xmlns:a16="http://schemas.microsoft.com/office/drawing/2014/main" id="{99E4124B-ACAA-42D8-A4DD-F943092E9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550" y="2320466"/>
              <a:ext cx="719027" cy="48740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0" name="Line 7">
              <a:extLst>
                <a:ext uri="{FF2B5EF4-FFF2-40B4-BE49-F238E27FC236}">
                  <a16:creationId xmlns:a16="http://schemas.microsoft.com/office/drawing/2014/main" id="{95CB7FF3-EEB7-49D0-8ECF-2EADB2D4A5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369" y="2606239"/>
              <a:ext cx="36030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61" name="Line 8">
              <a:extLst>
                <a:ext uri="{FF2B5EF4-FFF2-40B4-BE49-F238E27FC236}">
                  <a16:creationId xmlns:a16="http://schemas.microsoft.com/office/drawing/2014/main" id="{FD78B60B-5854-4B04-BFF4-8EE48A9DD7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5020" y="2517332"/>
              <a:ext cx="36030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62" name="Text Box 9">
              <a:extLst>
                <a:ext uri="{FF2B5EF4-FFF2-40B4-BE49-F238E27FC236}">
                  <a16:creationId xmlns:a16="http://schemas.microsoft.com/office/drawing/2014/main" id="{735C2ADB-5BD6-4580-8102-A83DDB1BB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945" y="2318879"/>
              <a:ext cx="593634" cy="4921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3" name="Line 44">
              <a:extLst>
                <a:ext uri="{FF2B5EF4-FFF2-40B4-BE49-F238E27FC236}">
                  <a16:creationId xmlns:a16="http://schemas.microsoft.com/office/drawing/2014/main" id="{8AE2840D-B396-4BAD-B663-A58AE9BD35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7385" y="2752301"/>
              <a:ext cx="0" cy="360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64" name="Text Box 45">
              <a:extLst>
                <a:ext uri="{FF2B5EF4-FFF2-40B4-BE49-F238E27FC236}">
                  <a16:creationId xmlns:a16="http://schemas.microsoft.com/office/drawing/2014/main" id="{1904F526-1835-4B18-9185-07742792D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0723" y="3050775"/>
              <a:ext cx="746010" cy="4921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СН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cxnSp>
        <p:nvCxnSpPr>
          <p:cNvPr id="13317" name="Прямая со стрелкой 65">
            <a:extLst>
              <a:ext uri="{FF2B5EF4-FFF2-40B4-BE49-F238E27FC236}">
                <a16:creationId xmlns:a16="http://schemas.microsoft.com/office/drawing/2014/main" id="{1C6BA225-D253-4FA8-81AF-90BBDD697C1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00375" y="2560638"/>
            <a:ext cx="42862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F9FC839-6DF5-470F-94B1-786E1F60FB02}"/>
              </a:ext>
            </a:extLst>
          </p:cNvPr>
          <p:cNvGrpSpPr/>
          <p:nvPr/>
        </p:nvGrpSpPr>
        <p:grpSpPr>
          <a:xfrm>
            <a:off x="3500438" y="1928813"/>
            <a:ext cx="3386137" cy="1673225"/>
            <a:chOff x="3500438" y="1928813"/>
            <a:chExt cx="3386137" cy="1673225"/>
          </a:xfrm>
        </p:grpSpPr>
        <p:sp>
          <p:nvSpPr>
            <p:cNvPr id="67" name="Text Box 5">
              <a:extLst>
                <a:ext uri="{FF2B5EF4-FFF2-40B4-BE49-F238E27FC236}">
                  <a16:creationId xmlns:a16="http://schemas.microsoft.com/office/drawing/2014/main" id="{8CD84134-7B6C-4509-8639-83A84AE139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600" y="2309813"/>
              <a:ext cx="719138" cy="48736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68" name="Line 7">
              <a:extLst>
                <a:ext uri="{FF2B5EF4-FFF2-40B4-BE49-F238E27FC236}">
                  <a16:creationId xmlns:a16="http://schemas.microsoft.com/office/drawing/2014/main" id="{E9FD34E4-E3B7-4B5C-B34C-11B27B3B6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8363" y="2538413"/>
              <a:ext cx="36036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69" name="Line 8">
              <a:extLst>
                <a:ext uri="{FF2B5EF4-FFF2-40B4-BE49-F238E27FC236}">
                  <a16:creationId xmlns:a16="http://schemas.microsoft.com/office/drawing/2014/main" id="{1E333590-376E-48D3-A85D-D872C6FB5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3775" y="2538413"/>
              <a:ext cx="360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0" name="Text Box 9">
              <a:extLst>
                <a:ext uri="{FF2B5EF4-FFF2-40B4-BE49-F238E27FC236}">
                  <a16:creationId xmlns:a16="http://schemas.microsoft.com/office/drawing/2014/main" id="{724E0C7F-6990-4885-AEAF-914BA2D51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0175" y="2308225"/>
              <a:ext cx="719138" cy="4873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H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1" name="Line 7">
              <a:extLst>
                <a:ext uri="{FF2B5EF4-FFF2-40B4-BE49-F238E27FC236}">
                  <a16:creationId xmlns:a16="http://schemas.microsoft.com/office/drawing/2014/main" id="{126F2C6A-7B3D-478D-8F64-9686EEAFE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6963" y="2533650"/>
              <a:ext cx="36036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2" name="Line 44">
              <a:extLst>
                <a:ext uri="{FF2B5EF4-FFF2-40B4-BE49-F238E27FC236}">
                  <a16:creationId xmlns:a16="http://schemas.microsoft.com/office/drawing/2014/main" id="{9372D491-3980-4BC6-AE2C-A782BC840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5750" y="2757488"/>
              <a:ext cx="0" cy="3603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3" name="Text Box 45">
              <a:extLst>
                <a:ext uri="{FF2B5EF4-FFF2-40B4-BE49-F238E27FC236}">
                  <a16:creationId xmlns:a16="http://schemas.microsoft.com/office/drawing/2014/main" id="{14A15C7D-C082-445B-ABDF-2E170D361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9063" y="3055938"/>
              <a:ext cx="746125" cy="4937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ru-RU" sz="3200" b="1" dirty="0">
                  <a:effectLst/>
                  <a:latin typeface="Arial" charset="0"/>
                  <a:cs typeface="Arial" charset="0"/>
                </a:rPr>
                <a:t>СН</a:t>
              </a:r>
              <a:r>
                <a:rPr lang="ru-RU" sz="3200" b="1" baseline="-25000" dirty="0">
                  <a:effectLst/>
                  <a:latin typeface="Arial" charset="0"/>
                  <a:cs typeface="Arial" charset="0"/>
                </a:rPr>
                <a:t>3</a:t>
              </a:r>
              <a:endParaRPr lang="ru-RU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4" name="Дуга 73">
              <a:extLst>
                <a:ext uri="{FF2B5EF4-FFF2-40B4-BE49-F238E27FC236}">
                  <a16:creationId xmlns:a16="http://schemas.microsoft.com/office/drawing/2014/main" id="{DC909223-C63A-4741-926F-D0BAD753FFE6}"/>
                </a:ext>
              </a:extLst>
            </p:cNvPr>
            <p:cNvSpPr/>
            <p:nvPr/>
          </p:nvSpPr>
          <p:spPr bwMode="auto">
            <a:xfrm rot="16200000">
              <a:off x="2821781" y="2607470"/>
              <a:ext cx="1571625" cy="214312"/>
            </a:xfrm>
            <a:prstGeom prst="arc">
              <a:avLst>
                <a:gd name="adj1" fmla="val 10717013"/>
                <a:gd name="adj2" fmla="val 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5" name="Дуга 74">
              <a:extLst>
                <a:ext uri="{FF2B5EF4-FFF2-40B4-BE49-F238E27FC236}">
                  <a16:creationId xmlns:a16="http://schemas.microsoft.com/office/drawing/2014/main" id="{D51C3E7E-DC4D-4546-BFB7-3A71527CCE12}"/>
                </a:ext>
              </a:extLst>
            </p:cNvPr>
            <p:cNvSpPr/>
            <p:nvPr/>
          </p:nvSpPr>
          <p:spPr bwMode="auto">
            <a:xfrm rot="5400000">
              <a:off x="5607844" y="2607469"/>
              <a:ext cx="1571625" cy="214313"/>
            </a:xfrm>
            <a:prstGeom prst="arc">
              <a:avLst>
                <a:gd name="adj1" fmla="val 10717013"/>
                <a:gd name="adj2" fmla="val 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76" name="Text Box 60">
              <a:extLst>
                <a:ext uri="{FF2B5EF4-FFF2-40B4-BE49-F238E27FC236}">
                  <a16:creationId xmlns:a16="http://schemas.microsoft.com/office/drawing/2014/main" id="{D3F9BD8F-DB84-4997-A0C8-04878070D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7163" y="3017838"/>
              <a:ext cx="3794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b="1">
                  <a:effectLst/>
                </a:rPr>
                <a:t>n</a:t>
              </a:r>
              <a:endParaRPr lang="ru-RU" altLang="ru-RU" sz="3200" b="1">
                <a:effectLst/>
              </a:endParaRPr>
            </a:p>
          </p:txBody>
        </p:sp>
      </p:grpSp>
      <p:sp>
        <p:nvSpPr>
          <p:cNvPr id="78" name="Text Box 76">
            <a:extLst>
              <a:ext uri="{FF2B5EF4-FFF2-40B4-BE49-F238E27FC236}">
                <a16:creationId xmlns:a16="http://schemas.microsoft.com/office/drawing/2014/main" id="{BFA6F789-235D-495F-9DF0-3C199C2D7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3500438"/>
            <a:ext cx="2714625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олипропилен</a:t>
            </a:r>
          </a:p>
          <a:p>
            <a:pPr algn="ctr">
              <a:defRPr/>
            </a:pPr>
            <a:r>
              <a:rPr 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(полимер)</a:t>
            </a:r>
          </a:p>
        </p:txBody>
      </p:sp>
      <p:sp>
        <p:nvSpPr>
          <p:cNvPr id="80" name="Text Box 76">
            <a:extLst>
              <a:ext uri="{FF2B5EF4-FFF2-40B4-BE49-F238E27FC236}">
                <a16:creationId xmlns:a16="http://schemas.microsoft.com/office/drawing/2014/main" id="{B32039DF-A436-491A-9A39-585205624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3529013"/>
            <a:ext cx="1643062" cy="706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ропилен (мономер)</a:t>
            </a:r>
          </a:p>
        </p:txBody>
      </p:sp>
      <p:sp>
        <p:nvSpPr>
          <p:cNvPr id="30" name="Text Box 60">
            <a:extLst>
              <a:ext uri="{FF2B5EF4-FFF2-40B4-BE49-F238E27FC236}">
                <a16:creationId xmlns:a16="http://schemas.microsoft.com/office/drawing/2014/main" id="{C0C502B1-E1E5-4EAF-AC59-4A146A4EB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259013"/>
            <a:ext cx="379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b="1">
                <a:effectLst/>
              </a:rPr>
              <a:t>n</a:t>
            </a:r>
            <a:endParaRPr lang="ru-RU" altLang="ru-RU" sz="3200" b="1">
              <a:effectLst/>
            </a:endParaRPr>
          </a:p>
        </p:txBody>
      </p:sp>
      <p:grpSp>
        <p:nvGrpSpPr>
          <p:cNvPr id="32" name="Группа 91">
            <a:extLst>
              <a:ext uri="{FF2B5EF4-FFF2-40B4-BE49-F238E27FC236}">
                <a16:creationId xmlns:a16="http://schemas.microsoft.com/office/drawing/2014/main" id="{22A37B1C-F539-4EE0-A29B-7520C8CE3705}"/>
              </a:ext>
            </a:extLst>
          </p:cNvPr>
          <p:cNvGrpSpPr>
            <a:grpSpLocks/>
          </p:cNvGrpSpPr>
          <p:nvPr/>
        </p:nvGrpSpPr>
        <p:grpSpPr bwMode="auto">
          <a:xfrm>
            <a:off x="1043930" y="4697715"/>
            <a:ext cx="1838734" cy="509905"/>
            <a:chOff x="971550" y="3753532"/>
            <a:chExt cx="1839162" cy="509217"/>
          </a:xfrm>
        </p:grpSpPr>
        <p:sp>
          <p:nvSpPr>
            <p:cNvPr id="33" name="Text Box 32">
              <a:extLst>
                <a:ext uri="{FF2B5EF4-FFF2-40B4-BE49-F238E27FC236}">
                  <a16:creationId xmlns:a16="http://schemas.microsoft.com/office/drawing/2014/main" id="{944C1296-6401-49AC-9314-DE4FDC9645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550" y="3770970"/>
              <a:ext cx="699072" cy="49177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F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34" name="Line 34">
              <a:extLst>
                <a:ext uri="{FF2B5EF4-FFF2-40B4-BE49-F238E27FC236}">
                  <a16:creationId xmlns:a16="http://schemas.microsoft.com/office/drawing/2014/main" id="{C90487F9-157D-46FA-B8FD-F9C0C1748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1025" y="4034140"/>
              <a:ext cx="3604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EEF27945-EB1C-4523-988F-D6EC7E310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4673" y="3945360"/>
              <a:ext cx="3604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ru-RU">
                <a:latin typeface="Arial" charset="0"/>
                <a:cs typeface="Arial" charset="0"/>
              </a:endParaRPr>
            </a:p>
          </p:txBody>
        </p:sp>
        <p:sp>
          <p:nvSpPr>
            <p:cNvPr id="36" name="Text Box 36">
              <a:extLst>
                <a:ext uri="{FF2B5EF4-FFF2-40B4-BE49-F238E27FC236}">
                  <a16:creationId xmlns:a16="http://schemas.microsoft.com/office/drawing/2014/main" id="{40AC44DF-2162-4DA7-BDF0-0E266038B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640" y="3753532"/>
              <a:ext cx="699072" cy="49177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/>
                  <a:latin typeface="Arial" charset="0"/>
                  <a:cs typeface="Arial" charset="0"/>
                </a:rPr>
                <a:t>CF</a:t>
              </a:r>
              <a:r>
                <a:rPr lang="en-US" sz="3200" b="1" baseline="-25000" dirty="0">
                  <a:effectLst/>
                  <a:latin typeface="Arial" charset="0"/>
                  <a:cs typeface="Arial" charset="0"/>
                </a:rPr>
                <a:t>2</a:t>
              </a:r>
              <a:endParaRPr lang="ru-RU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sp>
        <p:nvSpPr>
          <p:cNvPr id="37" name="Text Box 44">
            <a:extLst>
              <a:ext uri="{FF2B5EF4-FFF2-40B4-BE49-F238E27FC236}">
                <a16:creationId xmlns:a16="http://schemas.microsoft.com/office/drawing/2014/main" id="{8187CE63-0825-4113-8381-4746F27C2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4667551"/>
            <a:ext cx="430212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n</a:t>
            </a:r>
            <a:endParaRPr lang="ru-RU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D27C7A66-9BBB-41DA-B971-D9B15E419832}"/>
              </a:ext>
            </a:extLst>
          </p:cNvPr>
          <p:cNvGrpSpPr/>
          <p:nvPr/>
        </p:nvGrpSpPr>
        <p:grpSpPr>
          <a:xfrm>
            <a:off x="3429943" y="4621514"/>
            <a:ext cx="3324225" cy="584200"/>
            <a:chOff x="3357563" y="3786188"/>
            <a:chExt cx="3324225" cy="584200"/>
          </a:xfrm>
        </p:grpSpPr>
        <p:sp>
          <p:nvSpPr>
            <p:cNvPr id="39" name="Text Box 58">
              <a:extLst>
                <a:ext uri="{FF2B5EF4-FFF2-40B4-BE49-F238E27FC236}">
                  <a16:creationId xmlns:a16="http://schemas.microsoft.com/office/drawing/2014/main" id="{B0CA2E8C-C153-4B5D-B15E-CC5A63339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7563" y="3790950"/>
              <a:ext cx="334962" cy="57943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(</a:t>
              </a:r>
              <a:endParaRPr lang="ru-RU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0" name="Text Box 59">
              <a:extLst>
                <a:ext uri="{FF2B5EF4-FFF2-40B4-BE49-F238E27FC236}">
                  <a16:creationId xmlns:a16="http://schemas.microsoft.com/office/drawing/2014/main" id="{1B0ED788-9D01-42A7-8571-9142CF308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850" y="3786188"/>
              <a:ext cx="334963" cy="57943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)</a:t>
              </a:r>
              <a:endParaRPr lang="ru-RU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41" name="Text Box 60">
              <a:extLst>
                <a:ext uri="{FF2B5EF4-FFF2-40B4-BE49-F238E27FC236}">
                  <a16:creationId xmlns:a16="http://schemas.microsoft.com/office/drawing/2014/main" id="{29A7ABE4-F41C-484D-82F8-5784AEA0D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5713" y="3913188"/>
              <a:ext cx="346075" cy="42062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3200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n</a:t>
              </a:r>
              <a:endParaRPr lang="ru-RU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grpSp>
          <p:nvGrpSpPr>
            <p:cNvPr id="42" name="Группа 93">
              <a:extLst>
                <a:ext uri="{FF2B5EF4-FFF2-40B4-BE49-F238E27FC236}">
                  <a16:creationId xmlns:a16="http://schemas.microsoft.com/office/drawing/2014/main" id="{625291A3-C5E5-46C9-A358-309E0E3DCE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7750" y="3859215"/>
              <a:ext cx="2638425" cy="501968"/>
              <a:chOff x="3587518" y="3748998"/>
              <a:chExt cx="2638442" cy="503347"/>
            </a:xfrm>
          </p:grpSpPr>
          <p:sp>
            <p:nvSpPr>
              <p:cNvPr id="43" name="Text Box 48">
                <a:extLst>
                  <a:ext uri="{FF2B5EF4-FFF2-40B4-BE49-F238E27FC236}">
                    <a16:creationId xmlns:a16="http://schemas.microsoft.com/office/drawing/2014/main" id="{3AC375EA-1C1C-42C2-B097-3866444E7F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4870" y="3748998"/>
                <a:ext cx="698914" cy="4937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CF</a:t>
                </a:r>
                <a:r>
                  <a:rPr lang="en-US" sz="3200" b="1" baseline="-25000" dirty="0">
                    <a:effectLst/>
                    <a:latin typeface="Arial" charset="0"/>
                    <a:cs typeface="Arial" charset="0"/>
                  </a:rPr>
                  <a:t>2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44" name="Text Box 52">
                <a:extLst>
                  <a:ext uri="{FF2B5EF4-FFF2-40B4-BE49-F238E27FC236}">
                    <a16:creationId xmlns:a16="http://schemas.microsoft.com/office/drawing/2014/main" id="{2C810DB5-4AB4-4BB1-A398-F3B5923121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21053" y="3758549"/>
                <a:ext cx="698914" cy="4937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3200" b="1" dirty="0">
                    <a:effectLst/>
                    <a:latin typeface="Arial" charset="0"/>
                    <a:cs typeface="Arial" charset="0"/>
                  </a:rPr>
                  <a:t>CF</a:t>
                </a:r>
                <a:r>
                  <a:rPr lang="en-US" sz="3200" b="1" baseline="-25000" dirty="0">
                    <a:effectLst/>
                    <a:latin typeface="Arial" charset="0"/>
                    <a:cs typeface="Arial" charset="0"/>
                  </a:rPr>
                  <a:t>2</a:t>
                </a:r>
                <a:endParaRPr lang="ru-RU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45" name="Line 54">
                <a:extLst>
                  <a:ext uri="{FF2B5EF4-FFF2-40B4-BE49-F238E27FC236}">
                    <a16:creationId xmlns:a16="http://schemas.microsoft.com/office/drawing/2014/main" id="{7B73AEB7-2DEF-4288-8F0A-CB22C4BDAF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7518" y="3981410"/>
                <a:ext cx="36036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46" name="Line 55">
                <a:extLst>
                  <a:ext uri="{FF2B5EF4-FFF2-40B4-BE49-F238E27FC236}">
                    <a16:creationId xmlns:a16="http://schemas.microsoft.com/office/drawing/2014/main" id="{4BAD66F0-C5A4-4F47-8B9F-DF245682CE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65596" y="3997329"/>
                <a:ext cx="3603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  <p:sp>
            <p:nvSpPr>
              <p:cNvPr id="47" name="Line 57">
                <a:extLst>
                  <a:ext uri="{FF2B5EF4-FFF2-40B4-BE49-F238E27FC236}">
                    <a16:creationId xmlns:a16="http://schemas.microsoft.com/office/drawing/2014/main" id="{0C759421-FDC4-40A2-AEF4-524CFECA6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4650" y="3992552"/>
                <a:ext cx="36036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>
                  <a:defRPr/>
                </a:pPr>
                <a:endParaRPr lang="ru-RU">
                  <a:latin typeface="Arial" charset="0"/>
                  <a:cs typeface="Arial" charset="0"/>
                </a:endParaRPr>
              </a:p>
            </p:txBody>
          </p:sp>
        </p:grpSp>
      </p:grpSp>
      <p:cxnSp>
        <p:nvCxnSpPr>
          <p:cNvPr id="48" name="Прямая со стрелкой 92">
            <a:extLst>
              <a:ext uri="{FF2B5EF4-FFF2-40B4-BE49-F238E27FC236}">
                <a16:creationId xmlns:a16="http://schemas.microsoft.com/office/drawing/2014/main" id="{4737A1F7-F4B9-4591-9DC9-9D844E1C333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01318" y="4923139"/>
            <a:ext cx="428625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" name="Text Box 76">
            <a:extLst>
              <a:ext uri="{FF2B5EF4-FFF2-40B4-BE49-F238E27FC236}">
                <a16:creationId xmlns:a16="http://schemas.microsoft.com/office/drawing/2014/main" id="{C5F54C51-B3EA-457D-868A-80DD65B33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499" y="5445224"/>
            <a:ext cx="3475781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политетрафторэтилен</a:t>
            </a:r>
          </a:p>
          <a:p>
            <a:pPr algn="ctr">
              <a:defRPr/>
            </a:pPr>
            <a:r>
              <a:rPr 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(полимер)</a:t>
            </a:r>
          </a:p>
        </p:txBody>
      </p:sp>
      <p:sp>
        <p:nvSpPr>
          <p:cNvPr id="65" name="Text Box 76">
            <a:extLst>
              <a:ext uri="{FF2B5EF4-FFF2-40B4-BE49-F238E27FC236}">
                <a16:creationId xmlns:a16="http://schemas.microsoft.com/office/drawing/2014/main" id="{E6515054-A084-47F0-B90D-70B741E43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5458867"/>
            <a:ext cx="2577281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тетрафторэтилен (мономер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78" grpId="0"/>
      <p:bldP spid="80" grpId="0"/>
      <p:bldP spid="30" grpId="0"/>
      <p:bldP spid="37" grpId="0"/>
      <p:bldP spid="57" grpId="0"/>
      <p:bldP spid="65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cs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20</TotalTime>
  <Words>840</Words>
  <Application>Microsoft Office PowerPoint</Application>
  <PresentationFormat>Экран (4:3)</PresentationFormat>
  <Paragraphs>540</Paragraphs>
  <Slides>18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3" baseType="lpstr">
      <vt:lpstr>Arial</vt:lpstr>
      <vt:lpstr>Calibri</vt:lpstr>
      <vt:lpstr>Оформление по умолчанию</vt:lpstr>
      <vt:lpstr>CS ChemDraw Drawing</vt:lpstr>
      <vt:lpstr>CS Chem3D Model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_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_</dc:creator>
  <cp:lastModifiedBy>Нонна Черных</cp:lastModifiedBy>
  <cp:revision>302</cp:revision>
  <dcterms:created xsi:type="dcterms:W3CDTF">2009-08-01T19:20:25Z</dcterms:created>
  <dcterms:modified xsi:type="dcterms:W3CDTF">2022-02-08T23:15:29Z</dcterms:modified>
</cp:coreProperties>
</file>